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7C7271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7C7271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7C7271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008E7E5A" w:rsidR="00662518" w:rsidRPr="007C7271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9617EB"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2</w:t>
            </w: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7C7271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7C7271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7C7271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548"/>
              <w:gridCol w:w="8224"/>
            </w:tblGrid>
            <w:tr w:rsidR="00806076" w:rsidRPr="007C7271" w14:paraId="5D50CAA9" w14:textId="77777777" w:rsidTr="009617EB">
              <w:trPr>
                <w:trHeight w:val="421"/>
              </w:trPr>
              <w:tc>
                <w:tcPr>
                  <w:tcW w:w="25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66EB7A" w:rsidR="00806076" w:rsidRPr="007C7271" w:rsidRDefault="009617E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درس اول: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82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636E2EC0" w14:textId="77777777" w:rsidTr="00F2756E">
              <w:trPr>
                <w:trHeight w:val="82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728AEA0" w14:textId="77777777" w:rsidR="00F2756E" w:rsidRPr="007C7271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AC1AF48" w14:textId="3E165AA6" w:rsidR="00F2756E" w:rsidRPr="007C7271" w:rsidRDefault="00F2756E" w:rsidP="00F2756E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سر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40" w:dyaOrig="639" w14:anchorId="35028E35">
                      <v:shape id="_x0000_i1026" type="#_x0000_t75" style="width:11.85pt;height:31.65pt" o:ole="">
                        <v:imagedata r:id="rId8" o:title=""/>
                      </v:shape>
                      <o:OLEObject Type="Embed" ProgID="Equation.DSMT4" ShapeID="_x0000_i1026" DrawAspect="Content" ObjectID="_1790580456" r:id="rId9"/>
                    </w:objec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........ است.(مختوم_متناوب)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</w:p>
              </w:tc>
            </w:tr>
            <w:tr w:rsidR="00F2756E" w:rsidRPr="007C7271" w14:paraId="37A39604" w14:textId="77777777" w:rsidTr="00F2756E">
              <w:trPr>
                <w:trHeight w:val="6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10D6D82" w14:textId="25C69696" w:rsidR="00F2756E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4E8BBD33" w14:textId="4DD51D1C" w:rsidR="0005780A" w:rsidRPr="0005780A" w:rsidRDefault="0005780A" w:rsidP="0005780A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سر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40" w:dyaOrig="639" w14:anchorId="4E2F252A">
                      <v:shape id="_x0000_i1169" type="#_x0000_t75" style="width:11.85pt;height:31.65pt" o:ole="">
                        <v:imagedata r:id="rId8" o:title=""/>
                      </v:shape>
                      <o:OLEObject Type="Embed" ProgID="Equation.DSMT4" ShapeID="_x0000_i1169" DrawAspect="Content" ObjectID="_1790580457" r:id="rId10"/>
                    </w:objec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تناوب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7DDF0E93" w14:textId="6384D85D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40" w:dyaOrig="639" w14:anchorId="50022271">
                      <v:shape id="_x0000_i1027" type="#_x0000_t75" style="width:11.85pt;height:31.65pt" o:ole="">
                        <v:imagedata r:id="rId11" o:title=""/>
                      </v:shape>
                      <o:OLEObject Type="Embed" ProgID="Equation.DSMT4" ShapeID="_x0000_i1027" DrawAspect="Content" ObjectID="_1790580458" r:id="rId12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مختوم است. (           )</w:t>
                  </w:r>
                </w:p>
                <w:p w14:paraId="66A65E39" w14:textId="21EA9B3D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60" w:dyaOrig="639" w14:anchorId="7CF02FC6">
                      <v:shape id="_x0000_i1028" type="#_x0000_t75" style="width:13.45pt;height:31.65pt" o:ole="">
                        <v:imagedata r:id="rId13" o:title=""/>
                      </v:shape>
                      <o:OLEObject Type="Embed" ProgID="Equation.DSMT4" ShapeID="_x0000_i1028" DrawAspect="Content" ObjectID="_1790580459" r:id="rId14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تناوب است. (           )</w:t>
                  </w:r>
                </w:p>
                <w:p w14:paraId="77594B1D" w14:textId="70023203" w:rsidR="00F2756E" w:rsidRPr="007C7271" w:rsidRDefault="00F2756E" w:rsidP="007C7271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300" w:dyaOrig="639" w14:anchorId="2565C042">
                      <v:shape id="_x0000_i1029" type="#_x0000_t75" style="width:15.05pt;height:31.65pt" o:ole="">
                        <v:imagedata r:id="rId15" o:title=""/>
                      </v:shape>
                      <o:OLEObject Type="Embed" ProgID="Equation.DSMT4" ShapeID="_x0000_i1029" DrawAspect="Content" ObjectID="_1790580460" r:id="rId16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ختوم است. (           )</w:t>
                  </w:r>
                </w:p>
              </w:tc>
            </w:tr>
            <w:tr w:rsidR="00F2756E" w:rsidRPr="007C7271" w14:paraId="3D1F05E5" w14:textId="77777777" w:rsidTr="006D22DE">
              <w:trPr>
                <w:trHeight w:val="8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990EFC" w14:textId="77777777" w:rsidR="00F2756E" w:rsidRPr="007C7271" w:rsidRDefault="00F2756E" w:rsidP="006D22D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 کسر داده شده دو عدد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(دو کسر ) بن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756E" w:rsidRPr="007C7271" w14:paraId="1733A2BA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244BB776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50C5CDE9">
                            <v:shape id="_x0000_i1030" type="#_x0000_t75" style="width:34pt;height:31.65pt" o:ole="">
                              <v:imagedata r:id="rId17" o:title=""/>
                            </v:shape>
                            <o:OLEObject Type="Embed" ProgID="Equation.DSMT4" ShapeID="_x0000_i1030" DrawAspect="Content" ObjectID="_1790580461" r:id="rId18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3)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7C9E5BD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4F794E44">
                            <v:shape id="_x0000_i1031" type="#_x0000_t75" style="width:34pt;height:31.65pt" o:ole="">
                              <v:imagedata r:id="rId19" o:title=""/>
                            </v:shape>
                            <o:OLEObject Type="Embed" ProgID="Equation.DSMT4" ShapeID="_x0000_i1031" DrawAspect="Content" ObjectID="_1790580462" r:id="rId20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2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77F3C27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7BBC72BF">
                            <v:shape id="_x0000_i1032" type="#_x0000_t75" style="width:34pt;height:31.65pt" o:ole="">
                              <v:imagedata r:id="rId21" o:title=""/>
                            </v:shape>
                            <o:OLEObject Type="Embed" ProgID="Equation.DSMT4" ShapeID="_x0000_i1032" DrawAspect="Content" ObjectID="_1790580463" r:id="rId22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1)</w:t>
                        </w:r>
                      </w:p>
                    </w:tc>
                  </w:tr>
                  <w:tr w:rsidR="00F2756E" w:rsidRPr="007C7271" w14:paraId="6A2D3723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32F66508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318EA4D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078B06BF">
                            <v:shape id="_x0000_i1033" type="#_x0000_t75" style="width:34pt;height:31.65pt" o:ole="">
                              <v:imagedata r:id="rId23" o:title=""/>
                            </v:shape>
                            <o:OLEObject Type="Embed" ProgID="Equation.DSMT4" ShapeID="_x0000_i1033" DrawAspect="Content" ObjectID="_1790580464" r:id="rId24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5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857C4F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740" w:dyaOrig="639" w14:anchorId="7B8E7C83">
                            <v:shape id="_x0000_i1034" type="#_x0000_t75" style="width:37.2pt;height:31.65pt" o:ole="">
                              <v:imagedata r:id="rId25" o:title=""/>
                            </v:shape>
                            <o:OLEObject Type="Embed" ProgID="Equation.DSMT4" ShapeID="_x0000_i1034" DrawAspect="Content" ObjectID="_1790580465" r:id="rId26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)</w:t>
                        </w:r>
                      </w:p>
                    </w:tc>
                  </w:tr>
                </w:tbl>
                <w:p w14:paraId="0B1B9B3C" w14:textId="48F6293E" w:rsidR="00F2756E" w:rsidRPr="007C7271" w:rsidRDefault="00F2756E" w:rsidP="00F2756E">
                  <w:p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631CCF" w:rsidRPr="007C7271" w14:paraId="560B966D" w14:textId="77777777" w:rsidTr="00631CCF">
              <w:trPr>
                <w:trHeight w:val="69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725D54" w14:textId="4C70F28F" w:rsidR="00631CCF" w:rsidRPr="007C7271" w:rsidRDefault="00631CCF" w:rsidP="00631CCF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نما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ش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گز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نه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مختوم است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4732354" w14:textId="2DF6F254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0E7905C4">
                      <v:shape id="_x0000_i1035" type="#_x0000_t75" style="width:310.95pt;height:31.65pt" o:ole="">
                        <v:imagedata r:id="rId27" o:title=""/>
                      </v:shape>
                      <o:OLEObject Type="Embed" ProgID="Equation.DSMT4" ShapeID="_x0000_i1035" DrawAspect="Content" ObjectID="_1790580466" r:id="rId28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      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519956D7" w14:textId="51351206" w:rsidR="00631CCF" w:rsidRPr="007C7271" w:rsidRDefault="00631CCF" w:rsidP="00B94C8D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2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140" w:dyaOrig="639" w14:anchorId="53DED8D9">
                      <v:shape id="_x0000_i1036" type="#_x0000_t75" style="width:307pt;height:31.65pt" o:ole="">
                        <v:imagedata r:id="rId29" o:title=""/>
                      </v:shape>
                      <o:OLEObject Type="Embed" ProgID="Equation.DSMT4" ShapeID="_x0000_i1036" DrawAspect="Content" ObjectID="_1790580467" r:id="rId30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02A54875" w14:textId="3B1D2740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یک از کسرهای زیر نمایش اعشاری متناوب دارد؟ </w:t>
                  </w:r>
                </w:p>
                <w:p w14:paraId="19D95585" w14:textId="5BE58C6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10CECC34">
                      <v:shape id="_x0000_i1037" type="#_x0000_t75" style="width:310.95pt;height:31.65pt" o:ole="">
                        <v:imagedata r:id="rId31" o:title=""/>
                      </v:shape>
                      <o:OLEObject Type="Embed" ProgID="Equation.DSMT4" ShapeID="_x0000_i1037" DrawAspect="Content" ObjectID="_1790580468" r:id="rId32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</w:t>
                  </w:r>
                </w:p>
                <w:p w14:paraId="41B29ED1" w14:textId="662D32E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4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399" w:dyaOrig="639" w14:anchorId="687CA7A0">
                      <v:shape id="_x0000_i1038" type="#_x0000_t75" style="width:320.45pt;height:31.65pt" o:ole="">
                        <v:imagedata r:id="rId33" o:title=""/>
                      </v:shape>
                      <o:OLEObject Type="Embed" ProgID="Equation.DSMT4" ShapeID="_x0000_i1038" DrawAspect="Content" ObjectID="_1790580469" r:id="rId34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</w:t>
                  </w:r>
                </w:p>
                <w:p w14:paraId="7C839E0D" w14:textId="19F21562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5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نمایش اعشاری کسر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60" w:dyaOrig="639" w14:anchorId="1137A2EF">
                      <v:shape id="_x0000_i1039" type="#_x0000_t75" style="width:13.45pt;height:31.65pt" o:ole="">
                        <v:imagedata r:id="rId35" o:title=""/>
                      </v:shape>
                      <o:OLEObject Type="Embed" ProgID="Equation.DSMT4" ShapeID="_x0000_i1039" DrawAspect="Content" ObjectID="_1790580470" r:id="rId36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صورت کدام گزینه است؟  </w:t>
                  </w:r>
                </w:p>
                <w:p w14:paraId="13238E02" w14:textId="3CA1C0CF" w:rsidR="00631CCF" w:rsidRPr="007C7271" w:rsidRDefault="00465B1C" w:rsidP="00631CCF">
                  <w:pPr>
                    <w:tabs>
                      <w:tab w:val="left" w:pos="3333"/>
                    </w:tabs>
                    <w:rPr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A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....666/3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B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3/6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C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6/3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D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 66/3</w:t>
                  </w:r>
                </w:p>
              </w:tc>
            </w:tr>
            <w:tr w:rsidR="0020380B" w:rsidRPr="007C7271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86A5C4" w14:textId="77777777" w:rsidR="0020380B" w:rsidRPr="007C7271" w:rsidRDefault="00D009B2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-</w:t>
                  </w: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مقابل را از کوچک به بزرگ بنو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="00F2756E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1600" w:dyaOrig="639" w14:anchorId="137EB8FE">
                      <v:shape id="_x0000_i1040" type="#_x0000_t75" style="width:79.9pt;height:31.65pt" o:ole="">
                        <v:imagedata r:id="rId37" o:title=""/>
                      </v:shape>
                      <o:OLEObject Type="Embed" ProgID="Equation.DSMT4" ShapeID="_x0000_i1040" DrawAspect="Content" ObjectID="_1790580471" r:id="rId38"/>
                    </w:object>
                  </w:r>
                </w:p>
                <w:p w14:paraId="3159D639" w14:textId="5BCB7F21" w:rsidR="00F2756E" w:rsidRPr="007C7271" w:rsidRDefault="00F2756E" w:rsidP="00F2756E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قا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Pr="007C7271">
                    <w:rPr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00" w:dyaOrig="380" w14:anchorId="44A52ED5">
                      <v:shape id="_x0000_i1041" type="#_x0000_t75" style="width:60.15pt;height:19pt" o:ole="">
                        <v:imagedata r:id="rId39" o:title=""/>
                      </v:shape>
                      <o:OLEObject Type="Embed" ProgID="Equation.DSMT4" ShapeID="_x0000_i1041" DrawAspect="Content" ObjectID="_1790580472" r:id="rId40"/>
                    </w:objec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7C7271">
                    <w:rPr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20" w:dyaOrig="639" w14:anchorId="3F805FAC">
                      <v:shape id="_x0000_i1042" type="#_x0000_t75" style="width:41.15pt;height:31.65pt" o:ole="">
                        <v:imagedata r:id="rId41" o:title=""/>
                      </v:shape>
                      <o:OLEObject Type="Embed" ProgID="Equation.DSMT4" ShapeID="_x0000_i1042" DrawAspect="Content" ObjectID="_1790580473" r:id="rId42"/>
                    </w:object>
                  </w:r>
                </w:p>
              </w:tc>
            </w:tr>
            <w:tr w:rsidR="00FE6F51" w:rsidRPr="007C7271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1BF4284" w14:textId="14F1FF94" w:rsidR="00FE6F51" w:rsidRPr="007C7271" w:rsidRDefault="00FE6F51" w:rsidP="00B8635A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عبارت 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های زیر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ا 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07C83" w:rsidRPr="007C7271" w14:paraId="02E46808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11D11A99" w14:textId="0A44ACD0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6E77F025">
                            <v:shape id="_x0000_i1043" type="#_x0000_t75" style="width:79.9pt;height:34.8pt" o:ole="">
                              <v:imagedata r:id="rId43" o:title=""/>
                            </v:shape>
                            <o:OLEObject Type="Embed" ProgID="Equation.DSMT4" ShapeID="_x0000_i1043" DrawAspect="Content" ObjectID="_1790580474" r:id="rId4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DF609D8" w14:textId="70D31EAE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56F42F9B">
                            <v:shape id="_x0000_i1044" type="#_x0000_t75" style="width:79.9pt;height:34.8pt" o:ole="">
                              <v:imagedata r:id="rId45" o:title=""/>
                            </v:shape>
                            <o:OLEObject Type="Embed" ProgID="Equation.DSMT4" ShapeID="_x0000_i1044" DrawAspect="Content" ObjectID="_1790580475" r:id="rId46"/>
                          </w:object>
                        </w:r>
                      </w:p>
                    </w:tc>
                  </w:tr>
                  <w:tr w:rsidR="00A07C83" w:rsidRPr="007C7271" w14:paraId="4A8872CF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72F11C0D" w14:textId="5ECAE169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2520" w:dyaOrig="700" w14:anchorId="019C2883">
                            <v:shape id="_x0000_i1045" type="#_x0000_t75" style="width:125.8pt;height:34.8pt" o:ole="">
                              <v:imagedata r:id="rId47" o:title=""/>
                            </v:shape>
                            <o:OLEObject Type="Embed" ProgID="Equation.DSMT4" ShapeID="_x0000_i1045" DrawAspect="Content" ObjectID="_1790580476" r:id="rId4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6CE11AA" w14:textId="7C36D4C0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1700" w:dyaOrig="639" w14:anchorId="77AE7E79">
                            <v:shape id="_x0000_i1046" type="#_x0000_t75" style="width:85.45pt;height:31.65pt" o:ole="">
                              <v:imagedata r:id="rId49" o:title=""/>
                            </v:shape>
                            <o:OLEObject Type="Embed" ProgID="Equation.DSMT4" ShapeID="_x0000_i1046" DrawAspect="Content" ObjectID="_1790580477" r:id="rId50"/>
                          </w:object>
                        </w:r>
                      </w:p>
                    </w:tc>
                  </w:tr>
                </w:tbl>
                <w:p w14:paraId="4C8FD4D4" w14:textId="44CAC39D" w:rsidR="00B8635A" w:rsidRPr="007C7271" w:rsidRDefault="00B8635A" w:rsidP="00A07C83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7C7271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3D22AC" w:rsidRDefault="00307812">
      <w:pPr>
        <w:bidi w:val="0"/>
        <w:rPr>
          <w:rFonts w:cs="B Nazanin"/>
          <w:b/>
          <w:bCs/>
          <w:sz w:val="4"/>
          <w:szCs w:val="4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7C7271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4957"/>
              <w:gridCol w:w="5815"/>
            </w:tblGrid>
            <w:tr w:rsidR="00806076" w:rsidRPr="007C7271" w14:paraId="46057F88" w14:textId="77777777" w:rsidTr="00E069ED">
              <w:trPr>
                <w:trHeight w:val="73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66A00D10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درس دوم : 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="00E069ED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E069ED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5D441251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FA999D" w14:textId="77777777" w:rsidR="00806076" w:rsidRPr="007C7271" w:rsidRDefault="00806076" w:rsidP="00A07C83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7027332" w14:textId="47E9A8EC" w:rsidR="00BA64B9" w:rsidRPr="007C7271" w:rsidRDefault="00863BEB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1) عددی وجود دارد که طبیعی و گنگ باش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2) عددی وجود دارد که گویا وصحیح باشد.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55F7D860" w14:textId="4F43A9F6" w:rsidR="00BA64B9" w:rsidRPr="007C7271" w:rsidRDefault="00BA64B9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ی وجود دارد که گویا وصحیح باشد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                 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4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هر عدد گویا عددی حسابی است.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</w:p>
                <w:p w14:paraId="429E7832" w14:textId="050240C3" w:rsidR="00BA64B9" w:rsidRPr="007C7271" w:rsidRDefault="00BA64B9" w:rsidP="00BA64B9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5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حقیقی و گنگ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                  6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گویا و حقیقی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2B8413BC" w14:textId="09CD69EC" w:rsidR="00BA64B9" w:rsidRPr="007C7271" w:rsidRDefault="00863BEB" w:rsidP="009E774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7)هیچ عدد گنگی بین </w:t>
                  </w:r>
                  <w:bookmarkStart w:id="0" w:name="_GoBack"/>
                  <w:bookmarkEnd w:id="0"/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80" w14:anchorId="5A647609">
                      <v:shape id="_x0000_i1047" type="#_x0000_t75" style="width:49.85pt;height:19pt" o:ole="">
                        <v:imagedata r:id="rId51" o:title=""/>
                      </v:shape>
                      <o:OLEObject Type="Embed" ProgID="Equation.DSMT4" ShapeID="_x0000_i1047" DrawAspect="Content" ObjectID="_1790580478" r:id="rId52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جود ن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             8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بین هر دو عدد گویا بیشمار عدد گویا وجود 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)</w:t>
                  </w:r>
                </w:p>
                <w:p w14:paraId="5086C518" w14:textId="55659D7E" w:rsidR="00A07C83" w:rsidRPr="007C7271" w:rsidRDefault="00BA64B9" w:rsidP="00BA64B9">
                  <w:pPr>
                    <w:tabs>
                      <w:tab w:val="left" w:pos="3333"/>
                    </w:tabs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9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540" w:dyaOrig="340" w14:anchorId="00DEA16E">
                      <v:shape id="_x0000_i1048" type="#_x0000_t75" style="width:26.9pt;height:16.6pt" o:ole="">
                        <v:imagedata r:id="rId53" o:title=""/>
                      </v:shape>
                      <o:OLEObject Type="Embed" ProgID="Equation.DSMT4" ShapeID="_x0000_i1048" DrawAspect="Content" ObjectID="_1790580479" r:id="rId54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ضو مجموعه 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500" w:dyaOrig="400" w14:anchorId="77E3AE15">
                      <v:shape id="_x0000_i1049" type="#_x0000_t75" style="width:75.15pt;height:19.8pt" o:ole="">
                        <v:imagedata r:id="rId55" o:title=""/>
                      </v:shape>
                      <o:OLEObject Type="Embed" ProgID="Equation.DSMT4" ShapeID="_x0000_i1049" DrawAspect="Content" ObjectID="_1790580480" r:id="rId56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     10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863BEB" w:rsidRPr="007C7271">
                    <w:rPr>
                      <w:rFonts w:ascii="Euclid" w:hAnsi="Euclid"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639" w:dyaOrig="360" w14:anchorId="749A5383">
                      <v:shape id="_x0000_i1050" type="#_x0000_t75" style="width:31.65pt;height:18.2pt" o:ole="">
                        <v:imagedata r:id="rId57" o:title=""/>
                      </v:shape>
                      <o:OLEObject Type="Embed" ProgID="Equation.DSMT4" ShapeID="_x0000_i1050" DrawAspect="Content" ObjectID="_1790580481" r:id="rId58"/>
                    </w:object>
                  </w:r>
                  <w:r w:rsidR="00863BEB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ین دو عدد صحیح 2 و 3 قرار دارد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</w:t>
                  </w:r>
                </w:p>
              </w:tc>
            </w:tr>
            <w:tr w:rsidR="00A07C83" w:rsidRPr="007C7271" w14:paraId="0B093D4B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C5EC5D5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با جملات مناسب پر کنید.</w:t>
                  </w:r>
                </w:p>
                <w:p w14:paraId="2A6CDB59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جتماع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گوی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صم را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.......................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BBA6570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شتراک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نگ برابر با ...................  است.</w:t>
                  </w:r>
                </w:p>
                <w:p w14:paraId="6ADBBDB2" w14:textId="1D9BD559" w:rsidR="00A07C83" w:rsidRPr="007C7271" w:rsidRDefault="00A07C83" w:rsidP="00BA64B9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تعداد ارقام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آنها 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شمار و دار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ره تناوب 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تن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عدد .................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.   </w:t>
                  </w:r>
                </w:p>
              </w:tc>
            </w:tr>
            <w:tr w:rsidR="00A07C83" w:rsidRPr="007C7271" w14:paraId="148C807E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20317E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عبارت ها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13760E2" w14:textId="61857BDC" w:rsidR="00A07C83" w:rsidRPr="007C7271" w:rsidRDefault="00A07C83" w:rsidP="009C2EC6">
                  <w:pPr>
                    <w:tabs>
                      <w:tab w:val="left" w:pos="3333"/>
                    </w:tabs>
                    <w:jc w:val="right"/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b/>
                      <w:bCs/>
                      <w:i/>
                      <w:position w:val="-28"/>
                      <w:sz w:val="25"/>
                      <w:szCs w:val="25"/>
                    </w:rPr>
                    <w:object w:dxaOrig="9100" w:dyaOrig="680" w14:anchorId="7667C047">
                      <v:shape id="_x0000_i1051" type="#_x0000_t75" style="width:455.75pt;height:34pt" o:ole="">
                        <v:imagedata r:id="rId59" o:title=""/>
                      </v:shape>
                      <o:OLEObject Type="Embed" ProgID="Equation.DSMT4" ShapeID="_x0000_i1051" DrawAspect="Content" ObjectID="_1790580482" r:id="rId60"/>
                    </w:object>
                  </w:r>
                  <w:r w:rsidR="009C2EC6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940" w:dyaOrig="639" w14:anchorId="05486918">
                      <v:shape id="_x0000_i1052" type="#_x0000_t75" style="width:447.8pt;height:31.65pt" o:ole="">
                        <v:imagedata r:id="rId61" o:title=""/>
                      </v:shape>
                      <o:OLEObject Type="Embed" ProgID="Equation.DSMT4" ShapeID="_x0000_i1052" DrawAspect="Content" ObjectID="_1790580483" r:id="rId62"/>
                    </w:object>
                  </w:r>
                </w:p>
              </w:tc>
            </w:tr>
            <w:tr w:rsidR="00307812" w:rsidRPr="007C7271" w14:paraId="50ACCD7E" w14:textId="77777777" w:rsidTr="00F358DB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D88FE8" w14:textId="1CDE4CDD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 کدام یک از عبارتهای زیر نادرست است؟  </w:t>
                  </w:r>
                </w:p>
                <w:p w14:paraId="6C155B52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40" w:dyaOrig="320" w14:anchorId="601D4F52">
                      <v:shape id="_x0000_i1053" type="#_x0000_t75" style="width:61.7pt;height:16.6pt" o:ole="">
                        <v:imagedata r:id="rId63" o:title=""/>
                      </v:shape>
                      <o:OLEObject Type="Embed" ProgID="Equation.DSMT4" ShapeID="_x0000_i1053" DrawAspect="Content" ObjectID="_1790580484" r:id="rId64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20" w:dyaOrig="320" w14:anchorId="5F78E6F6">
                      <v:shape id="_x0000_i1054" type="#_x0000_t75" style="width:55.4pt;height:16.6pt" o:ole="">
                        <v:imagedata r:id="rId65" o:title=""/>
                      </v:shape>
                      <o:OLEObject Type="Embed" ProgID="Equation.DSMT4" ShapeID="_x0000_i1054" DrawAspect="Content" ObjectID="_1790580485" r:id="rId66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3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1160" w:dyaOrig="320" w14:anchorId="3C4153F8">
                      <v:shape id="_x0000_i1055" type="#_x0000_t75" style="width:58.55pt;height:16.6pt" o:ole="">
                        <v:imagedata r:id="rId67" o:title=""/>
                      </v:shape>
                      <o:OLEObject Type="Embed" ProgID="Equation.DSMT4" ShapeID="_x0000_i1055" DrawAspect="Content" ObjectID="_1790580486" r:id="rId68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20" w:dyaOrig="380" w14:anchorId="313F1A73">
                      <v:shape id="_x0000_i1056" type="#_x0000_t75" style="width:40.35pt;height:19.8pt" o:ole="">
                        <v:imagedata r:id="rId69" o:title=""/>
                      </v:shape>
                      <o:OLEObject Type="Embed" ProgID="Equation.DSMT4" ShapeID="_x0000_i1056" DrawAspect="Content" ObjectID="_1790580487" r:id="rId70"/>
                    </w:object>
                  </w:r>
                </w:p>
                <w:p w14:paraId="0A5D40CC" w14:textId="17378C7C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 کدام یک از گزینه‌ها صحیح است؟  </w:t>
                  </w:r>
                </w:p>
                <w:p w14:paraId="368B7ACC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6"/>
                      <w:sz w:val="25"/>
                      <w:szCs w:val="25"/>
                    </w:rPr>
                    <w:object w:dxaOrig="560" w:dyaOrig="279" w14:anchorId="5CE680F2">
                      <v:shape id="_x0000_i1057" type="#_x0000_t75" style="width:28.5pt;height:13.45pt" o:ole="">
                        <v:imagedata r:id="rId71" o:title=""/>
                      </v:shape>
                      <o:OLEObject Type="Embed" ProgID="Equation.DSMT4" ShapeID="_x0000_i1057" DrawAspect="Content" ObjectID="_1790580488" r:id="rId72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11EDB595">
                      <v:shape id="_x0000_i1058" type="#_x0000_t75" style="width:34.8pt;height:15.05pt" o:ole="">
                        <v:imagedata r:id="rId73" o:title=""/>
                      </v:shape>
                      <o:OLEObject Type="Embed" ProgID="Equation.DSMT4" ShapeID="_x0000_i1058" DrawAspect="Content" ObjectID="_1790580489" r:id="rId74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3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80" w:dyaOrig="360" w14:anchorId="675BDDA8">
                      <v:shape id="_x0000_i1059" type="#_x0000_t75" style="width:43.5pt;height:18.2pt" o:ole="">
                        <v:imagedata r:id="rId75" o:title=""/>
                      </v:shape>
                      <o:OLEObject Type="Embed" ProgID="Equation.DSMT4" ShapeID="_x0000_i1059" DrawAspect="Content" ObjectID="_1790580490" r:id="rId76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4A536FA4">
                      <v:shape id="_x0000_i1060" type="#_x0000_t75" style="width:34.8pt;height:15.05pt" o:ole="">
                        <v:imagedata r:id="rId77" o:title=""/>
                      </v:shape>
                      <o:OLEObject Type="Embed" ProgID="Equation.DSMT4" ShapeID="_x0000_i1060" DrawAspect="Content" ObjectID="_1790580491" r:id="rId78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1FF2AFCA" w14:textId="49152E7D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پ- کدام گزینه درست است؟ </w:t>
                  </w:r>
                </w:p>
                <w:p w14:paraId="3C4E9D64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7DEEB8D9">
                      <v:shape id="_x0000_i1061" type="#_x0000_t75" style="width:55.4pt;height:16.6pt" o:ole="">
                        <v:imagedata r:id="rId79" o:title=""/>
                      </v:shape>
                      <o:OLEObject Type="Embed" ProgID="Equation.DSMT4" ShapeID="_x0000_i1061" DrawAspect="Content" ObjectID="_1790580492" r:id="rId80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4A36479B">
                      <v:shape id="_x0000_i1062" type="#_x0000_t75" style="width:55.4pt;height:16.6pt" o:ole="">
                        <v:imagedata r:id="rId81" o:title=""/>
                      </v:shape>
                      <o:OLEObject Type="Embed" ProgID="Equation.DSMT4" ShapeID="_x0000_i1062" DrawAspect="Content" ObjectID="_1790580493" r:id="rId82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080" w:dyaOrig="320" w14:anchorId="1F65D901">
                      <v:shape id="_x0000_i1063" type="#_x0000_t75" style="width:53.8pt;height:16.6pt" o:ole="">
                        <v:imagedata r:id="rId83" o:title=""/>
                      </v:shape>
                      <o:OLEObject Type="Embed" ProgID="Equation.DSMT4" ShapeID="_x0000_i1063" DrawAspect="Content" ObjectID="_1790580494" r:id="rId84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2142D115">
                      <v:shape id="_x0000_i1064" type="#_x0000_t75" style="width:55.4pt;height:16.6pt" o:ole="">
                        <v:imagedata r:id="rId85" o:title=""/>
                      </v:shape>
                      <o:OLEObject Type="Embed" ProgID="Equation.DSMT4" ShapeID="_x0000_i1064" DrawAspect="Content" ObjectID="_1790580495" r:id="rId86"/>
                    </w:object>
                  </w:r>
                </w:p>
                <w:p w14:paraId="2EF8EA55" w14:textId="4CA5492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ت-  با توجه به مجموعه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2320" w:dyaOrig="400" w14:anchorId="1B5BE4AE">
                      <v:shape id="_x0000_i1065" type="#_x0000_t75" style="width:115.5pt;height:19.8pt" o:ole="">
                        <v:imagedata r:id="rId87" o:title=""/>
                      </v:shape>
                      <o:OLEObject Type="Embed" ProgID="Equation.DSMT4" ShapeID="_x0000_i1065" DrawAspect="Content" ObjectID="_1790580496" r:id="rId88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گزینه درست است؟ </w:t>
                  </w:r>
                </w:p>
                <w:p w14:paraId="1E429307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1180" w:dyaOrig="400" w14:anchorId="2F6096B8">
                      <v:shape id="_x0000_i1066" type="#_x0000_t75" style="width:58.55pt;height:19.8pt" o:ole="">
                        <v:imagedata r:id="rId89" o:title=""/>
                      </v:shape>
                      <o:OLEObject Type="Embed" ProgID="Equation.DSMT4" ShapeID="_x0000_i1066" DrawAspect="Content" ObjectID="_1790580497" r:id="rId90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0"/>
                      <w:sz w:val="25"/>
                      <w:szCs w:val="25"/>
                    </w:rPr>
                    <w:object w:dxaOrig="1380" w:dyaOrig="320" w14:anchorId="2782CA77">
                      <v:shape id="_x0000_i1067" type="#_x0000_t75" style="width:68.85pt;height:16.6pt" o:ole="">
                        <v:imagedata r:id="rId91" o:title=""/>
                      </v:shape>
                      <o:OLEObject Type="Embed" ProgID="Equation.DSMT4" ShapeID="_x0000_i1067" DrawAspect="Content" ObjectID="_1790580498" r:id="rId92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00" w:dyaOrig="360" w14:anchorId="5F9E04DB">
                      <v:shape id="_x0000_i1068" type="#_x0000_t75" style="width:40.35pt;height:18.2pt" o:ole="">
                        <v:imagedata r:id="rId93" o:title=""/>
                      </v:shape>
                      <o:OLEObject Type="Embed" ProgID="Equation.DSMT4" ShapeID="_x0000_i1068" DrawAspect="Content" ObjectID="_1790580499" r:id="rId94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20" w:dyaOrig="300" w14:anchorId="4C2D264A">
                      <v:shape id="_x0000_i1069" type="#_x0000_t75" style="width:36.4pt;height:15.05pt" o:ole="">
                        <v:imagedata r:id="rId95" o:title=""/>
                      </v:shape>
                      <o:OLEObject Type="Embed" ProgID="Equation.DSMT4" ShapeID="_x0000_i1069" DrawAspect="Content" ObjectID="_1790580500" r:id="rId96"/>
                    </w:object>
                  </w:r>
                </w:p>
                <w:p w14:paraId="7B0F2657" w14:textId="7BF42B8A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ث-  کدام یک از اعدا زیر عدد گنگی بین 7 و 8 است؟ </w:t>
                  </w:r>
                </w:p>
                <w:p w14:paraId="1D0B2C3C" w14:textId="61374D2F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340" w:dyaOrig="380" w14:anchorId="7B22D1D3">
                      <v:shape id="_x0000_i1070" type="#_x0000_t75" style="width:416.95pt;height:19pt" o:ole="">
                        <v:imagedata r:id="rId97" o:title=""/>
                      </v:shape>
                      <o:OLEObject Type="Embed" ProgID="Equation.DSMT4" ShapeID="_x0000_i1070" DrawAspect="Content" ObjectID="_1790580501" r:id="rId98"/>
                    </w:object>
                  </w:r>
                </w:p>
              </w:tc>
            </w:tr>
            <w:tr w:rsidR="00307812" w:rsidRPr="007C7271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0CF98" w14:textId="60EA9CE1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طرف د</w:t>
                  </w:r>
                  <w:r w:rsidR="00D66F92"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و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 تساو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ها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6"/>
                    <w:gridCol w:w="2636"/>
                    <w:gridCol w:w="2637"/>
                    <w:gridCol w:w="2637"/>
                  </w:tblGrid>
                  <w:tr w:rsidR="00D66F92" w:rsidRPr="007C7271" w14:paraId="11D4B917" w14:textId="77777777" w:rsidTr="00D66F92">
                    <w:tc>
                      <w:tcPr>
                        <w:tcW w:w="2636" w:type="dxa"/>
                      </w:tcPr>
                      <w:p w14:paraId="10FADECD" w14:textId="4D22F27F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60" w:dyaOrig="320" w14:anchorId="1BF6262B">
                            <v:shape id="_x0000_i1071" type="#_x0000_t75" style="width:73.6pt;height:16.6pt" o:ole="">
                              <v:imagedata r:id="rId99" o:title=""/>
                            </v:shape>
                            <o:OLEObject Type="Embed" ProgID="Equation.DSMT4" ShapeID="_x0000_i1071" DrawAspect="Content" ObjectID="_1790580502" r:id="rId100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03422B5A" w14:textId="579AD64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2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320" w:dyaOrig="320" w14:anchorId="5C214DBC">
                            <v:shape id="_x0000_i1072" type="#_x0000_t75" style="width:65.65pt;height:16.6pt" o:ole="">
                              <v:imagedata r:id="rId101" o:title=""/>
                            </v:shape>
                            <o:OLEObject Type="Embed" ProgID="Equation.DSMT4" ShapeID="_x0000_i1072" DrawAspect="Content" ObjectID="_1790580503" r:id="rId102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C85DD1C" w14:textId="5072A860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3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7B1C8C10">
                            <v:shape id="_x0000_i1073" type="#_x0000_t75" style="width:61.7pt;height:16.6pt" o:ole="">
                              <v:imagedata r:id="rId103" o:title=""/>
                            </v:shape>
                            <o:OLEObject Type="Embed" ProgID="Equation.DSMT4" ShapeID="_x0000_i1073" DrawAspect="Content" ObjectID="_1790580504" r:id="rId104"/>
                          </w:object>
                        </w:r>
                      </w:p>
                    </w:tc>
                    <w:tc>
                      <w:tcPr>
                        <w:tcW w:w="2637" w:type="dxa"/>
                      </w:tcPr>
                      <w:p w14:paraId="5680449A" w14:textId="4A48FD61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4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80" w:dyaOrig="320" w14:anchorId="1EF22382">
                            <v:shape id="_x0000_i1074" type="#_x0000_t75" style="width:74.35pt;height:16.6pt" o:ole="">
                              <v:imagedata r:id="rId105" o:title=""/>
                            </v:shape>
                            <o:OLEObject Type="Embed" ProgID="Equation.DSMT4" ShapeID="_x0000_i1074" DrawAspect="Content" ObjectID="_1790580505" r:id="rId106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</w:tr>
                  <w:tr w:rsidR="00D66F92" w:rsidRPr="007C7271" w14:paraId="79DE9FFD" w14:textId="77777777" w:rsidTr="00D66F92">
                    <w:tc>
                      <w:tcPr>
                        <w:tcW w:w="2636" w:type="dxa"/>
                      </w:tcPr>
                      <w:p w14:paraId="28CD6579" w14:textId="570D3DD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5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1280" w:dyaOrig="300" w14:anchorId="5F478D86">
                            <v:shape id="_x0000_i1075" type="#_x0000_t75" style="width:64.1pt;height:15.8pt" o:ole="">
                              <v:imagedata r:id="rId107" o:title=""/>
                            </v:shape>
                            <o:OLEObject Type="Embed" ProgID="Equation.DSMT4" ShapeID="_x0000_i1075" DrawAspect="Content" ObjectID="_1790580506" r:id="rId108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6ABA9CAF" w14:textId="204FD029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6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25E1B4ED">
                            <v:shape id="_x0000_i1076" type="#_x0000_t75" style="width:61.7pt;height:13.45pt" o:ole="">
                              <v:imagedata r:id="rId109" o:title=""/>
                            </v:shape>
                            <o:OLEObject Type="Embed" ProgID="Equation.DSMT4" ShapeID="_x0000_i1076" DrawAspect="Content" ObjectID="_1790580507" r:id="rId110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419DB97" w14:textId="2766C6B7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7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4"/>
                            <w:sz w:val="25"/>
                            <w:szCs w:val="25"/>
                          </w:rPr>
                          <w:object w:dxaOrig="2079" w:dyaOrig="400" w14:anchorId="40160266">
                            <v:shape id="_x0000_i1077" type="#_x0000_t75" style="width:103.65pt;height:19.8pt" o:ole="">
                              <v:imagedata r:id="rId111" o:title=""/>
                            </v:shape>
                            <o:OLEObject Type="Embed" ProgID="Equation.DSMT4" ShapeID="_x0000_i1077" DrawAspect="Content" ObjectID="_1790580508" r:id="rId112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F09E68E" w14:textId="6318B69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8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80" w:dyaOrig="320" w14:anchorId="092ECA6F">
                            <v:shape id="_x0000_i1078" type="#_x0000_t75" style="width:64.1pt;height:16.6pt" o:ole="">
                              <v:imagedata r:id="rId113" o:title=""/>
                            </v:shape>
                            <o:OLEObject Type="Embed" ProgID="Equation.DSMT4" ShapeID="_x0000_i1078" DrawAspect="Content" ObjectID="_1790580509" r:id="rId114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</w:p>
                    </w:tc>
                  </w:tr>
                  <w:tr w:rsidR="00D66F92" w:rsidRPr="007C7271" w14:paraId="4E6AFC14" w14:textId="77777777" w:rsidTr="00D66F92">
                    <w:tc>
                      <w:tcPr>
                        <w:tcW w:w="2636" w:type="dxa"/>
                      </w:tcPr>
                      <w:p w14:paraId="6CAC94E9" w14:textId="3D2DC433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9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43FA7635">
                            <v:shape id="_x0000_i1079" type="#_x0000_t75" style="width:61.7pt;height:16.6pt" o:ole="">
                              <v:imagedata r:id="rId115" o:title=""/>
                            </v:shape>
                            <o:OLEObject Type="Embed" ProgID="Equation.DSMT4" ShapeID="_x0000_i1079" DrawAspect="Content" ObjectID="_1790580510" r:id="rId116"/>
                          </w:object>
                        </w:r>
                      </w:p>
                    </w:tc>
                    <w:tc>
                      <w:tcPr>
                        <w:tcW w:w="2636" w:type="dxa"/>
                      </w:tcPr>
                      <w:p w14:paraId="33D98CFB" w14:textId="18224E05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0) </w:t>
                        </w:r>
                        <w:r w:rsidRPr="007C7271">
                          <w:rPr>
                            <w:rFonts w:cs="B Nazanin"/>
                            <w:position w:val="-8"/>
                            <w:sz w:val="25"/>
                            <w:szCs w:val="25"/>
                          </w:rPr>
                          <w:object w:dxaOrig="1320" w:dyaOrig="300" w14:anchorId="7820A9E2">
                            <v:shape id="_x0000_i1080" type="#_x0000_t75" style="width:65.65pt;height:15.05pt" o:ole="">
                              <v:imagedata r:id="rId117" o:title=""/>
                            </v:shape>
                            <o:OLEObject Type="Embed" ProgID="Equation.DSMT4" ShapeID="_x0000_i1080" DrawAspect="Content" ObjectID="_1790580511" r:id="rId118"/>
                          </w:object>
                        </w: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C024709" w14:textId="121C00EE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0800647F">
                            <v:shape id="_x0000_i1081" type="#_x0000_t75" style="width:61.7pt;height:13.45pt" o:ole="">
                              <v:imagedata r:id="rId119" o:title=""/>
                            </v:shape>
                            <o:OLEObject Type="Embed" ProgID="Equation.DSMT4" ShapeID="_x0000_i1081" DrawAspect="Content" ObjectID="_1790580512" r:id="rId120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E6BF38B" w14:textId="5FA49FF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2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840" w:dyaOrig="340" w14:anchorId="1F537462">
                            <v:shape id="_x0000_i1082" type="#_x0000_t75" style="width:91.8pt;height:16.6pt" o:ole="">
                              <v:imagedata r:id="rId121" o:title=""/>
                            </v:shape>
                            <o:OLEObject Type="Embed" ProgID="Equation.DSMT4" ShapeID="_x0000_i1082" DrawAspect="Content" ObjectID="_1790580513" r:id="rId122"/>
                          </w:object>
                        </w:r>
                      </w:p>
                    </w:tc>
                  </w:tr>
                </w:tbl>
                <w:p w14:paraId="74EEAF83" w14:textId="2F8513C0" w:rsidR="00307812" w:rsidRPr="007C7271" w:rsidRDefault="00307812" w:rsidP="00D66F92">
                  <w:pPr>
                    <w:tabs>
                      <w:tab w:val="left" w:pos="3333"/>
                    </w:tabs>
                    <w:spacing w:line="360" w:lineRule="auto"/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7C7271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7608D2" w14:textId="72BA8C6C" w:rsidR="00D66F92" w:rsidRPr="007C7271" w:rsidRDefault="009D7BEF" w:rsidP="00D66F9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D66F92"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 یک از </w:t>
                  </w:r>
                  <w:r w:rsidR="00D66F92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اعداد زیر بین کدام دو عدد صحیح متوالی قرار دارند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66F92" w:rsidRPr="007C7271" w14:paraId="2AC78139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71E20CD5" w14:textId="7D10E5DF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الف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441F3A6B">
                            <v:shape id="_x0000_i1083" type="#_x0000_t75" style="width:33.25pt;height:18.2pt" o:ole="">
                              <v:imagedata r:id="rId123" o:title=""/>
                            </v:shape>
                            <o:OLEObject Type="Embed" ProgID="Equation.DSMT4" ShapeID="_x0000_i1083" DrawAspect="Content" ObjectID="_1790580514" r:id="rId124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8133201" w14:textId="7CB59DE2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ب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3B4C646E">
                            <v:shape id="_x0000_i1084" type="#_x0000_t75" style="width:19pt;height:18.2pt" o:ole="">
                              <v:imagedata r:id="rId125" o:title=""/>
                            </v:shape>
                            <o:OLEObject Type="Embed" ProgID="Equation.DSMT4" ShapeID="_x0000_i1084" DrawAspect="Content" ObjectID="_1790580515" r:id="rId126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372161F" w14:textId="7448EE63" w:rsidR="00D66F92" w:rsidRPr="007C7271" w:rsidRDefault="00D66F92" w:rsidP="00AC5B36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پ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00" w:dyaOrig="360" w14:anchorId="5B825002">
                            <v:shape id="_x0000_i1085" type="#_x0000_t75" style="width:34.8pt;height:18.2pt" o:ole="">
                              <v:imagedata r:id="rId127" o:title=""/>
                            </v:shape>
                            <o:OLEObject Type="Embed" ProgID="Equation.DSMT4" ShapeID="_x0000_i1085" DrawAspect="Content" ObjectID="_1790580516" r:id="rId128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D66F92" w:rsidRPr="007C7271" w14:paraId="5D552C38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42B53901" w14:textId="3D54B0E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ت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80" w:dyaOrig="360" w14:anchorId="00CFC211">
                            <v:shape id="_x0000_i1086" type="#_x0000_t75" style="width:38.75pt;height:18.2pt" o:ole="">
                              <v:imagedata r:id="rId129" o:title=""/>
                            </v:shape>
                            <o:OLEObject Type="Embed" ProgID="Equation.DSMT4" ShapeID="_x0000_i1086" DrawAspect="Content" ObjectID="_1790580517" r:id="rId130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D58B846" w14:textId="17067B95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ث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20" w:dyaOrig="360" w14:anchorId="7DC55979">
                            <v:shape id="_x0000_i1087" type="#_x0000_t75" style="width:36.4pt;height:18.2pt" o:ole="">
                              <v:imagedata r:id="rId131" o:title=""/>
                            </v:shape>
                            <o:OLEObject Type="Embed" ProgID="Equation.DSMT4" ShapeID="_x0000_i1087" DrawAspect="Content" ObjectID="_1790580518" r:id="rId132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FA23843" w14:textId="1BA75168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ج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7D82829A">
                            <v:shape id="_x0000_i1088" type="#_x0000_t75" style="width:33.25pt;height:18.2pt" o:ole="">
                              <v:imagedata r:id="rId133" o:title=""/>
                            </v:shape>
                            <o:OLEObject Type="Embed" ProgID="Equation.DSMT4" ShapeID="_x0000_i1088" DrawAspect="Content" ObjectID="_1790580519" r:id="rId134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D66F92" w:rsidRPr="007C7271" w14:paraId="69E15BA6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26142470" w14:textId="2F0FD21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چ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0684C896">
                            <v:shape id="_x0000_i1089" type="#_x0000_t75" style="width:33.25pt;height:18.2pt" o:ole="">
                              <v:imagedata r:id="rId135" o:title=""/>
                            </v:shape>
                            <o:OLEObject Type="Embed" ProgID="Equation.DSMT4" ShapeID="_x0000_i1089" DrawAspect="Content" ObjectID="_1790580520" r:id="rId136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DC6B6AD" w14:textId="42883BF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ح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20" w:dyaOrig="380" w14:anchorId="56241D63">
                            <v:shape id="_x0000_i1090" type="#_x0000_t75" style="width:40.35pt;height:19pt" o:ole="">
                              <v:imagedata r:id="rId137" o:title=""/>
                            </v:shape>
                            <o:OLEObject Type="Embed" ProgID="Equation.DSMT4" ShapeID="_x0000_i1090" DrawAspect="Content" ObjectID="_1790580521" r:id="rId138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B5AEA74" w14:textId="586FA78C" w:rsidR="00D66F92" w:rsidRPr="007C7271" w:rsidRDefault="00AC5B36" w:rsidP="00D66F92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خ) </w:t>
                        </w:r>
                        <w:r w:rsidRPr="007C7271">
                          <w:rPr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54DDB4D8">
                            <v:shape id="_x0000_i1091" type="#_x0000_t75" style="width:38.75pt;height:19pt" o:ole="">
                              <v:imagedata r:id="rId139" o:title=""/>
                            </v:shape>
                            <o:OLEObject Type="Embed" ProgID="Equation.DSMT4" ShapeID="_x0000_i1091" DrawAspect="Content" ObjectID="_1790580522" r:id="rId140"/>
                          </w:object>
                        </w:r>
                      </w:p>
                    </w:tc>
                  </w:tr>
                </w:tbl>
                <w:p w14:paraId="11A5F32D" w14:textId="225C9DF2" w:rsidR="009D7BEF" w:rsidRPr="007C7271" w:rsidRDefault="009D7BEF" w:rsidP="00D66F92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0154" w:rsidRPr="007C7271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14619DF5" w14:textId="32B2CACC" w:rsidR="00863BEB" w:rsidRPr="007C7271" w:rsidRDefault="009D0154" w:rsidP="007C727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ین هر دو داده شده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ویا و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نگ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7C7271" w:rsidRPr="007C7271" w14:paraId="748E0D12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26ECC2DA" w14:textId="62B02B98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 6 و 7   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63FBF1EC" w14:textId="2531C879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2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4     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37CC493" w14:textId="36145857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3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6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400" w:dyaOrig="380" w14:anchorId="49D92BB0">
                            <v:shape id="_x0000_i1092" type="#_x0000_t75" style="width:19.8pt;height:19pt" o:ole="">
                              <v:imagedata r:id="rId141" o:title=""/>
                            </v:shape>
                            <o:OLEObject Type="Embed" ProgID="Equation.DSMT4" ShapeID="_x0000_i1092" DrawAspect="Content" ObjectID="_1790580523" r:id="rId142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7C7271" w:rsidRPr="007C7271" w14:paraId="1339618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11E97166" w14:textId="6EDAC511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60" w:dyaOrig="360" w14:anchorId="4D765F8E">
                            <v:shape id="_x0000_i1093" type="#_x0000_t75" style="width:18.2pt;height:18.2pt" o:ole="">
                              <v:imagedata r:id="rId143" o:title=""/>
                            </v:shape>
                            <o:OLEObject Type="Embed" ProgID="Equation.DSMT4" ShapeID="_x0000_i1093" DrawAspect="Content" ObjectID="_1790580524" r:id="rId144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43B004CF" w14:textId="4745FDFB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5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2 و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610D0B98">
                            <v:shape id="_x0000_i1094" type="#_x0000_t75" style="width:19pt;height:18.2pt" o:ole="">
                              <v:imagedata r:id="rId145" o:title=""/>
                            </v:shape>
                            <o:OLEObject Type="Embed" ProgID="Equation.DSMT4" ShapeID="_x0000_i1094" DrawAspect="Content" ObjectID="_1790580525" r:id="rId146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2B5603A" w14:textId="608723CE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6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920" w:dyaOrig="380" w14:anchorId="1896F926">
                            <v:shape id="_x0000_i1095" type="#_x0000_t75" style="width:45.9pt;height:19pt" o:ole="">
                              <v:imagedata r:id="rId147" o:title=""/>
                            </v:shape>
                            <o:OLEObject Type="Embed" ProgID="Equation.DSMT4" ShapeID="_x0000_i1095" DrawAspect="Content" ObjectID="_1790580526" r:id="rId148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7C7271" w:rsidRPr="007C7271" w14:paraId="562F7FA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44F99473" w14:textId="253B5B26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7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80" w:dyaOrig="380" w14:anchorId="7741CE7C">
                            <v:shape id="_x0000_i1096" type="#_x0000_t75" style="width:43.5pt;height:19pt" o:ole="">
                              <v:imagedata r:id="rId149" o:title=""/>
                            </v:shape>
                            <o:OLEObject Type="Embed" ProgID="Equation.DSMT4" ShapeID="_x0000_i1096" DrawAspect="Content" ObjectID="_1790580527" r:id="rId150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5C0CED4" w14:textId="20E0C50F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8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34BB5A05">
                            <v:shape id="_x0000_i1097" type="#_x0000_t75" style="width:38.75pt;height:19pt" o:ole="">
                              <v:imagedata r:id="rId151" o:title=""/>
                            </v:shape>
                            <o:OLEObject Type="Embed" ProgID="Equation.DSMT4" ShapeID="_x0000_i1097" DrawAspect="Content" ObjectID="_1790580528" r:id="rId152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0CB66B2" w14:textId="68CB7AD9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9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520" w:dyaOrig="639" w14:anchorId="4172E1C4">
                            <v:shape id="_x0000_i1098" type="#_x0000_t75" style="width:26.1pt;height:31.65pt" o:ole="">
                              <v:imagedata r:id="rId153" o:title=""/>
                            </v:shape>
                            <o:OLEObject Type="Embed" ProgID="Equation.DSMT4" ShapeID="_x0000_i1098" DrawAspect="Content" ObjectID="_1790580529" r:id="rId154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</w:tbl>
                <w:p w14:paraId="400C027D" w14:textId="406CE57F" w:rsidR="00863BEB" w:rsidRPr="007C7271" w:rsidRDefault="00863BEB" w:rsidP="00863BEB">
                  <w:pPr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567C03DA" w14:textId="77777777" w:rsidTr="007C7271">
              <w:trPr>
                <w:trHeight w:val="426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A03597" w14:textId="45444761" w:rsidR="007C7271" w:rsidRPr="007C7271" w:rsidRDefault="00E069ED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جموعه‌های زیر را روی محوراعداد نمایش دهید.</w:t>
                  </w:r>
                </w:p>
                <w:p w14:paraId="6634C5A8" w14:textId="7588547C" w:rsidR="007C7271" w:rsidRPr="008D4B23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لف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400" w:dyaOrig="400" w14:anchorId="1FE26512">
                      <v:shape id="_x0000_i1099" type="#_x0000_t75" style="width:120.25pt;height:19.8pt" o:ole="">
                        <v:imagedata r:id="rId155" o:title=""/>
                      </v:shape>
                      <o:OLEObject Type="Embed" ProgID="Equation.DSMT4" ShapeID="_x0000_i1099" DrawAspect="Content" ObjectID="_1790580530" r:id="rId156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ب) 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000" w:dyaOrig="400" w14:anchorId="4B4C1F7B">
                      <v:shape id="_x0000_i1100" type="#_x0000_t75" style="width:100.5pt;height:19.8pt" o:ole="">
                        <v:imagedata r:id="rId157" o:title=""/>
                      </v:shape>
                      <o:OLEObject Type="Embed" ProgID="Equation.DSMT4" ShapeID="_x0000_i1100" DrawAspect="Content" ObjectID="_1790580531" r:id="rId158"/>
                    </w:object>
                  </w:r>
                </w:p>
                <w:p w14:paraId="046FF7A4" w14:textId="179F7D8C" w:rsidR="007C7271" w:rsidRPr="007C7271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پ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500" w:dyaOrig="400" w14:anchorId="42609783">
                      <v:shape id="_x0000_i1101" type="#_x0000_t75" style="width:125pt;height:19.8pt" o:ole="">
                        <v:imagedata r:id="rId159" o:title=""/>
                      </v:shape>
                      <o:OLEObject Type="Embed" ProgID="Equation.DSMT4" ShapeID="_x0000_i1101" DrawAspect="Content" ObjectID="_1790580532" r:id="rId160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ت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920" w:dyaOrig="400" w14:anchorId="0EA150AA">
                      <v:shape id="_x0000_i1102" type="#_x0000_t75" style="width:95.75pt;height:19.8pt" o:ole="">
                        <v:imagedata r:id="rId161" o:title=""/>
                      </v:shape>
                      <o:OLEObject Type="Embed" ProgID="Equation.DSMT4" ShapeID="_x0000_i1102" DrawAspect="Content" ObjectID="_1790580533" r:id="rId162"/>
                    </w:object>
                  </w:r>
                </w:p>
              </w:tc>
            </w:tr>
            <w:tr w:rsidR="008D4B23" w:rsidRPr="007C7271" w14:paraId="724B3166" w14:textId="77777777" w:rsidTr="00C33E2E">
              <w:trPr>
                <w:trHeight w:val="452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A2579F" w14:textId="1B0CCCEC" w:rsidR="008D4B23" w:rsidRDefault="00C33E2E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جموعه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تناظ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حور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ی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بان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یاض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نویسید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33E2E" w14:paraId="0212E567" w14:textId="77777777" w:rsidTr="00C33E2E">
                    <w:trPr>
                      <w:trHeight w:val="1217"/>
                    </w:trPr>
                    <w:tc>
                      <w:tcPr>
                        <w:tcW w:w="5273" w:type="dxa"/>
                      </w:tcPr>
                      <w:p w14:paraId="70AC58AD" w14:textId="1650F0C2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59264" behindDoc="0" locked="0" layoutInCell="1" allowOverlap="1" wp14:anchorId="00CC143B" wp14:editId="40AAA0B4">
                              <wp:simplePos x="0" y="0"/>
                              <wp:positionH relativeFrom="column">
                                <wp:posOffset>83820</wp:posOffset>
                              </wp:positionH>
                              <wp:positionV relativeFrom="paragraph">
                                <wp:posOffset>320040</wp:posOffset>
                              </wp:positionV>
                              <wp:extent cx="2743200" cy="443900"/>
                              <wp:effectExtent l="0" t="0" r="0" b="0"/>
                              <wp:wrapNone/>
                              <wp:docPr id="2" name="Pictur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43200" cy="443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4C002BE">
                            <v:shape id="_x0000_i1103" type="#_x0000_t75" style="width:138.45pt;height:24.55pt" o:ole="">
                              <v:imagedata r:id="rId164" o:title=""/>
                            </v:shape>
                            <o:OLEObject Type="Embed" ProgID="Equation.DSMT4" ShapeID="_x0000_i1103" DrawAspect="Content" ObjectID="_1790580534" r:id="rId165"/>
                          </w:object>
                        </w:r>
                      </w:p>
                      <w:p w14:paraId="2A75FF15" w14:textId="3D5B406D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0BC79103" w14:textId="233F0051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0288" behindDoc="0" locked="0" layoutInCell="1" allowOverlap="1" wp14:anchorId="58A75309" wp14:editId="43C06552">
                              <wp:simplePos x="0" y="0"/>
                              <wp:positionH relativeFrom="column">
                                <wp:posOffset>107950</wp:posOffset>
                              </wp:positionH>
                              <wp:positionV relativeFrom="paragraph">
                                <wp:posOffset>384810</wp:posOffset>
                              </wp:positionV>
                              <wp:extent cx="2656205" cy="35877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56205" cy="3587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3CDD648C">
                            <v:shape id="_x0000_i1104" type="#_x0000_t75" style="width:138.45pt;height:24.55pt" o:ole="">
                              <v:imagedata r:id="rId167" o:title=""/>
                            </v:shape>
                            <o:OLEObject Type="Embed" ProgID="Equation.DSMT4" ShapeID="_x0000_i1104" DrawAspect="Content" ObjectID="_1790580535" r:id="rId168"/>
                          </w:object>
                        </w:r>
                      </w:p>
                    </w:tc>
                  </w:tr>
                  <w:tr w:rsidR="00C33E2E" w14:paraId="534A4CB1" w14:textId="77777777" w:rsidTr="00C33E2E">
                    <w:trPr>
                      <w:trHeight w:val="1405"/>
                    </w:trPr>
                    <w:tc>
                      <w:tcPr>
                        <w:tcW w:w="5273" w:type="dxa"/>
                      </w:tcPr>
                      <w:p w14:paraId="6F811F8F" w14:textId="58163F70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7791AD17">
                            <v:shape id="_x0000_i1105" type="#_x0000_t75" style="width:139.25pt;height:24.55pt" o:ole="">
                              <v:imagedata r:id="rId169" o:title=""/>
                            </v:shape>
                            <o:OLEObject Type="Embed" ProgID="Equation.DSMT4" ShapeID="_x0000_i1105" DrawAspect="Content" ObjectID="_1790580536" r:id="rId170"/>
                          </w:object>
                        </w:r>
                      </w:p>
                      <w:p w14:paraId="29F75492" w14:textId="47C8A5E9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1312" behindDoc="0" locked="0" layoutInCell="1" allowOverlap="1" wp14:anchorId="13EB6191" wp14:editId="5598964F">
                              <wp:simplePos x="0" y="0"/>
                              <wp:positionH relativeFrom="column">
                                <wp:posOffset>245745</wp:posOffset>
                              </wp:positionH>
                              <wp:positionV relativeFrom="paragraph">
                                <wp:posOffset>151130</wp:posOffset>
                              </wp:positionV>
                              <wp:extent cx="2694305" cy="321945"/>
                              <wp:effectExtent l="0" t="0" r="0" b="1905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94305" cy="3219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margin">
                                <wp14:pctWidth>0</wp14:pctWidth>
                              </wp14:sizeRelH>
                              <wp14:sizeRelV relativeFrom="margin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</w:tcPr>
                      <w:p w14:paraId="107428B4" w14:textId="23114D97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CEAC803">
                            <v:shape id="_x0000_i1106" type="#_x0000_t75" style="width:138.45pt;height:24.55pt" o:ole="">
                              <v:imagedata r:id="rId172" o:title=""/>
                            </v:shape>
                            <o:OLEObject Type="Embed" ProgID="Equation.DSMT4" ShapeID="_x0000_i1106" DrawAspect="Content" ObjectID="_1790580537" r:id="rId173"/>
                          </w:object>
                        </w: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3360" behindDoc="0" locked="0" layoutInCell="1" allowOverlap="1" wp14:anchorId="5ACDDA6D" wp14:editId="233FAD5F">
                              <wp:simplePos x="0" y="0"/>
                              <wp:positionH relativeFrom="column">
                                <wp:posOffset>31750</wp:posOffset>
                              </wp:positionH>
                              <wp:positionV relativeFrom="paragraph">
                                <wp:posOffset>408305</wp:posOffset>
                              </wp:positionV>
                              <wp:extent cx="2890926" cy="309029"/>
                              <wp:effectExtent l="0" t="0" r="5080" b="0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90926" cy="30902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C33E2E" w14:paraId="03B3546B" w14:textId="77777777" w:rsidTr="00C33E2E">
                    <w:trPr>
                      <w:trHeight w:val="1267"/>
                    </w:trPr>
                    <w:tc>
                      <w:tcPr>
                        <w:tcW w:w="5273" w:type="dxa"/>
                      </w:tcPr>
                      <w:p w14:paraId="57B26F19" w14:textId="04BCC30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2336" behindDoc="0" locked="0" layoutInCell="1" allowOverlap="1" wp14:anchorId="1E2046F7" wp14:editId="17C51681">
                              <wp:simplePos x="0" y="0"/>
                              <wp:positionH relativeFrom="column">
                                <wp:posOffset>66040</wp:posOffset>
                              </wp:positionH>
                              <wp:positionV relativeFrom="paragraph">
                                <wp:posOffset>341630</wp:posOffset>
                              </wp:positionV>
                              <wp:extent cx="2750820" cy="448310"/>
                              <wp:effectExtent l="0" t="0" r="0" b="889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50820" cy="4483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283818B0">
                            <v:shape id="_x0000_i1107" type="#_x0000_t75" style="width:138.45pt;height:24.55pt" o:ole="">
                              <v:imagedata r:id="rId176" o:title=""/>
                            </v:shape>
                            <o:OLEObject Type="Embed" ProgID="Equation.DSMT4" ShapeID="_x0000_i1107" DrawAspect="Content" ObjectID="_1790580538" r:id="rId177"/>
                          </w:object>
                        </w:r>
                      </w:p>
                      <w:p w14:paraId="646D1131" w14:textId="456466C6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47397E69" w14:textId="7ED6E0D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65408" behindDoc="1" locked="0" layoutInCell="1" allowOverlap="1" wp14:anchorId="4AB2E1C2" wp14:editId="4F3DA84F">
                              <wp:simplePos x="0" y="0"/>
                              <wp:positionH relativeFrom="column">
                                <wp:posOffset>135890</wp:posOffset>
                              </wp:positionH>
                              <wp:positionV relativeFrom="paragraph">
                                <wp:posOffset>247015</wp:posOffset>
                              </wp:positionV>
                              <wp:extent cx="2671445" cy="549910"/>
                              <wp:effectExtent l="0" t="0" r="0" b="2540"/>
                              <wp:wrapNone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1445" cy="549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477CE575">
                            <v:shape id="_x0000_i1108" type="#_x0000_t75" style="width:139.25pt;height:24.55pt" o:ole="">
                              <v:imagedata r:id="rId179" o:title=""/>
                            </v:shape>
                            <o:OLEObject Type="Embed" ProgID="Equation.DSMT4" ShapeID="_x0000_i1108" DrawAspect="Content" ObjectID="_1790580539" r:id="rId180"/>
                          </w:object>
                        </w:r>
                      </w:p>
                    </w:tc>
                  </w:tr>
                </w:tbl>
                <w:p w14:paraId="1A6D6869" w14:textId="5E3014FF" w:rsidR="00C33E2E" w:rsidRPr="00C33E2E" w:rsidRDefault="00C33E2E" w:rsidP="00C33E2E">
                  <w:pPr>
                    <w:spacing w:before="24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ACDB383" w14:textId="77777777" w:rsidTr="00E069ED">
              <w:trPr>
                <w:trHeight w:val="449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639ECBB" w:rsidR="00E069ED" w:rsidRPr="007C7271" w:rsidRDefault="00C33E2E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قدرمطلق و محاسبه تقر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C33E2E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7C7271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7C7271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0CCCE3DA" w14:textId="36221EC3" w:rsidR="0066556C" w:rsidRPr="0066556C" w:rsidRDefault="0066556C" w:rsidP="0066556C">
                  <w:pPr>
                    <w:tabs>
                      <w:tab w:val="center" w:pos="4819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قدرمطلق هر عدد منفی برابر است با قرینه همان عدد. (           )                  </w:t>
                  </w:r>
                </w:p>
                <w:p w14:paraId="65838836" w14:textId="37FB1FB3" w:rsidR="0066556C" w:rsidRPr="0066556C" w:rsidRDefault="0066556C" w:rsidP="0066556C">
                  <w:pPr>
                    <w:tabs>
                      <w:tab w:val="center" w:pos="4819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 تساوی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680" w:dyaOrig="320" w14:anchorId="12C149F3">
                      <v:shape id="_x0000_i1109" type="#_x0000_t75" style="width:83.85pt;height:16.6pt" o:ole="">
                        <v:imagedata r:id="rId181" o:title=""/>
                      </v:shape>
                      <o:OLEObject Type="Embed" ProgID="Equation.DSMT4" ShapeID="_x0000_i1109" DrawAspect="Content" ObjectID="_1790580540" r:id="rId182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هموراه برقرار است . (           )                  </w:t>
                  </w:r>
                </w:p>
                <w:p w14:paraId="020D7C9A" w14:textId="78E79E11" w:rsidR="0066556C" w:rsidRPr="0066556C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همواره مقدار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480" w:dyaOrig="400" w14:anchorId="1C3E9B6A">
                      <v:shape id="_x0000_i1110" type="#_x0000_t75" style="width:23.75pt;height:19.8pt" o:ole="">
                        <v:imagedata r:id="rId183" o:title=""/>
                      </v:shape>
                      <o:OLEObject Type="Embed" ProgID="Equation.DSMT4" ShapeID="_x0000_i1110" DrawAspect="Content" ObjectID="_1790580541" r:id="rId184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است با،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28DCE476">
                      <v:shape id="_x0000_i1111" type="#_x0000_t75" style="width:10.3pt;height:11.1pt" o:ole="">
                        <v:imagedata r:id="rId185" o:title=""/>
                      </v:shape>
                      <o:OLEObject Type="Embed" ProgID="Equation.DSMT4" ShapeID="_x0000_i1111" DrawAspect="Content" ObjectID="_1790580542" r:id="rId186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    )                  </w:t>
                  </w:r>
                </w:p>
                <w:p w14:paraId="0A367013" w14:textId="0F41F13B" w:rsidR="0066556C" w:rsidRPr="0066556C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اگر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680" w:dyaOrig="320" w14:anchorId="3D354A20">
                      <v:shape id="_x0000_i1112" type="#_x0000_t75" style="width:34pt;height:16.6pt" o:ole="">
                        <v:imagedata r:id="rId187" o:title=""/>
                      </v:shape>
                      <o:OLEObject Type="Embed" ProgID="Equation.DSMT4" ShapeID="_x0000_i1112" DrawAspect="Content" ObjectID="_1790580543" r:id="rId188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40697D80">
                      <v:shape id="_x0000_i1113" type="#_x0000_t75" style="width:10.3pt;height:11.1pt" o:ole="">
                        <v:imagedata r:id="rId189" o:title=""/>
                      </v:shape>
                      <o:OLEObject Type="Embed" ProgID="Equation.DSMT4" ShapeID="_x0000_i1113" DrawAspect="Content" ObjectID="_1790580544" r:id="rId190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79" w14:anchorId="2A00631B">
                      <v:shape id="_x0000_i1114" type="#_x0000_t75" style="width:10.3pt;height:13.45pt" o:ole="">
                        <v:imagedata r:id="rId191" o:title=""/>
                      </v:shape>
                      <o:OLEObject Type="Embed" ProgID="Equation.DSMT4" ShapeID="_x0000_i1114" DrawAspect="Content" ObjectID="_1790580545" r:id="rId192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م علامت هستند. (           )                  </w:t>
                  </w:r>
                </w:p>
                <w:p w14:paraId="58242D36" w14:textId="77777777" w:rsidR="003A794A" w:rsidRPr="003A794A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 تساوی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680" w:dyaOrig="320" w14:anchorId="0E812DF6">
                      <v:shape id="_x0000_i1115" type="#_x0000_t75" style="width:83.85pt;height:16.6pt" o:ole="">
                        <v:imagedata r:id="rId193" o:title=""/>
                      </v:shape>
                      <o:OLEObject Type="Embed" ProgID="Equation.DSMT4" ShapeID="_x0000_i1115" DrawAspect="Content" ObjectID="_1790580546" r:id="rId194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میشه برقرار است. (           )</w:t>
                  </w:r>
                </w:p>
                <w:p w14:paraId="24FC593A" w14:textId="7BBF217C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60" w:dyaOrig="320" w14:anchorId="640114B5">
                      <v:shape id="_x0000_i1116" type="#_x0000_t75" style="width:58.55pt;height:16.6pt" o:ole="">
                        <v:imagedata r:id="rId195" o:title=""/>
                      </v:shape>
                      <o:OLEObject Type="Embed" ProgID="Equation.DSMT4" ShapeID="_x0000_i1116" DrawAspect="Content" ObjectID="_1790580547" r:id="rId196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560" w:dyaOrig="320" w14:anchorId="1884429E">
                      <v:shape id="_x0000_i1117" type="#_x0000_t75" style="width:78.35pt;height:16.6pt" o:ole="">
                        <v:imagedata r:id="rId197" o:title=""/>
                      </v:shape>
                      <o:OLEObject Type="Embed" ProgID="Equation.DSMT4" ShapeID="_x0000_i1117" DrawAspect="Content" ObjectID="_1790580548" r:id="rId198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42EA03CD" w14:textId="435137DE" w:rsidR="00E069ED" w:rsidRPr="003A794A" w:rsidRDefault="003A794A" w:rsidP="003A794A">
                  <w:pPr>
                    <w:rPr>
                      <w:b/>
                      <w:bCs/>
                      <w:i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620" w:dyaOrig="260" w14:anchorId="5D634EBF">
                      <v:shape id="_x0000_i1118" type="#_x0000_t75" style="width:30.05pt;height:11.85pt" o:ole="">
                        <v:imagedata r:id="rId199" o:title=""/>
                      </v:shape>
                      <o:OLEObject Type="Embed" ProgID="Equation.DSMT4" ShapeID="_x0000_i1118" DrawAspect="Content" ObjectID="_1790580549" r:id="rId200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داریم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460" w:dyaOrig="320" w14:anchorId="45D0D1ED">
                      <v:shape id="_x0000_i1119" type="#_x0000_t75" style="width:1in;height:18.2pt" o:ole="">
                        <v:imagedata r:id="rId201" o:title=""/>
                      </v:shape>
                      <o:OLEObject Type="Embed" ProgID="Equation.DSMT4" ShapeID="_x0000_i1119" DrawAspect="Content" ObjectID="_1790580550" r:id="rId202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 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</w:tc>
            </w:tr>
            <w:tr w:rsidR="00BA38CC" w:rsidRPr="007C7271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7C7271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0E3E2FAD" w14:textId="4DEE4C9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بارت مناسب برای" عدد  نامثبت " ................. است.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320" w:dyaOrig="400" w14:anchorId="1D0CC35E">
                      <v:shape id="_x0000_i1120" type="#_x0000_t75" style="width:65.65pt;height:19.8pt" o:ole="">
                        <v:imagedata r:id="rId203" o:title=""/>
                      </v:shape>
                      <o:OLEObject Type="Embed" ProgID="Equation.DSMT4" ShapeID="_x0000_i1120" DrawAspect="Content" ObjectID="_1790580551" r:id="rId204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E10B5AF" w14:textId="7C59A043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0DAFB41C">
                      <v:shape id="_x0000_i1121" type="#_x0000_t75" style="width:10.3pt;height:11.1pt" o:ole="">
                        <v:imagedata r:id="rId205" o:title=""/>
                      </v:shape>
                      <o:OLEObject Type="Embed" ProgID="Equation.DSMT4" ShapeID="_x0000_i1121" DrawAspect="Content" ObjectID="_1790580552" r:id="rId206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ی مثبت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20" w14:anchorId="289D4A2D">
                      <v:shape id="_x0000_i1122" type="#_x0000_t75" style="width:49.85pt;height:16.6pt" o:ole="">
                        <v:imagedata r:id="rId207" o:title=""/>
                      </v:shape>
                      <o:OLEObject Type="Embed" ProgID="Equation.DSMT4" ShapeID="_x0000_i1122" DrawAspect="Content" ObjectID="_1790580553" r:id="rId208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</w:p>
                <w:p w14:paraId="4216D7DD" w14:textId="4D405608" w:rsidR="003A794A" w:rsidRPr="003A794A" w:rsidRDefault="003A794A" w:rsidP="003A794A">
                  <w:pPr>
                    <w:rPr>
                      <w:rFonts w:eastAsiaTheme="minorEastAsia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حاصل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40" w:dyaOrig="320" w14:anchorId="15B18D44">
                      <v:shape id="_x0000_i1123" type="#_x0000_t75" style="width:56.95pt;height:16.6pt" o:ole="">
                        <v:imagedata r:id="rId209" o:title=""/>
                      </v:shape>
                      <o:OLEObject Type="Embed" ProgID="Equation.DSMT4" ShapeID="_x0000_i1123" DrawAspect="Content" ObjectID="_1790580554" r:id="rId210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رابر................... است. </w:t>
                  </w:r>
                </w:p>
                <w:p w14:paraId="0164093D" w14:textId="57FE9CAF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حاصل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80" w:dyaOrig="320" w14:anchorId="57851CCE">
                      <v:shape id="_x0000_i1124" type="#_x0000_t75" style="width:43.5pt;height:16.6pt" o:ole="">
                        <v:imagedata r:id="rId211" o:title=""/>
                      </v:shape>
                      <o:OLEObject Type="Embed" ProgID="Equation.DSMT4" ShapeID="_x0000_i1124" DrawAspect="Content" ObjectID="_1790580555" r:id="rId212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رابر................... است. </w:t>
                  </w:r>
                </w:p>
                <w:p w14:paraId="75C3155D" w14:textId="3B881C69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28AEE008">
                      <v:shape id="_x0000_i1125" type="#_x0000_t75" style="width:10.3pt;height:11.1pt" o:ole="">
                        <v:imagedata r:id="rId205" o:title=""/>
                      </v:shape>
                      <o:OLEObject Type="Embed" ProgID="Equation.DSMT4" ShapeID="_x0000_i1125" DrawAspect="Content" ObjectID="_1790580556" r:id="rId213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ی منفی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20" w14:anchorId="57D55A89">
                      <v:shape id="_x0000_i1126" type="#_x0000_t75" style="width:49.85pt;height:16.6pt" o:ole="">
                        <v:imagedata r:id="rId207" o:title=""/>
                      </v:shape>
                      <o:OLEObject Type="Embed" ProgID="Equation.DSMT4" ShapeID="_x0000_i1126" DrawAspect="Content" ObjectID="_1790580557" r:id="rId214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17976E" w14:textId="4FCFA2A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حاصل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6"/>
                      <w:sz w:val="25"/>
                      <w:szCs w:val="25"/>
                    </w:rPr>
                    <w:object w:dxaOrig="859" w:dyaOrig="520" w14:anchorId="2EFF2C7C">
                      <v:shape id="_x0000_i1127" type="#_x0000_t75" style="width:41.95pt;height:23.75pt" o:ole="">
                        <v:imagedata r:id="rId215" o:title=""/>
                      </v:shape>
                      <o:OLEObject Type="Embed" ProgID="Equation.DSMT4" ShapeID="_x0000_i1127" DrawAspect="Content" ObjectID="_1790580558" r:id="rId216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............... است. </w:t>
                  </w:r>
                </w:p>
                <w:p w14:paraId="1C194C14" w14:textId="5C26FBA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00" w:dyaOrig="260" w14:anchorId="0E5A6E69">
                      <v:shape id="_x0000_i1128" type="#_x0000_t75" style="width:53.8pt;height:11.85pt" o:ole="">
                        <v:imagedata r:id="rId217" o:title=""/>
                      </v:shape>
                      <o:OLEObject Type="Embed" ProgID="Equation.DSMT4" ShapeID="_x0000_i1128" DrawAspect="Content" ObjectID="_1790580559" r:id="rId218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6"/>
                      <w:sz w:val="25"/>
                      <w:szCs w:val="25"/>
                    </w:rPr>
                    <w:object w:dxaOrig="800" w:dyaOrig="520" w14:anchorId="3E4A720F">
                      <v:shape id="_x0000_i1129" type="#_x0000_t75" style="width:41.95pt;height:23.75pt" o:ole="">
                        <v:imagedata r:id="rId219" o:title=""/>
                      </v:shape>
                      <o:OLEObject Type="Embed" ProgID="Equation.DSMT4" ShapeID="_x0000_i1129" DrawAspect="Content" ObjectID="_1790580560" r:id="rId220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............... است. </w:t>
                  </w:r>
                </w:p>
                <w:p w14:paraId="30A0EC65" w14:textId="6DE17A20" w:rsidR="006552D4" w:rsidRPr="007C7271" w:rsidRDefault="003A794A" w:rsidP="003A794A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4"/>
                      <w:sz w:val="25"/>
                      <w:szCs w:val="25"/>
                    </w:rPr>
                    <w:object w:dxaOrig="499" w:dyaOrig="200" w14:anchorId="068E715E">
                      <v:shape id="_x0000_i1130" type="#_x0000_t75" style="width:23.75pt;height:11.85pt" o:ole="">
                        <v:imagedata r:id="rId221" o:title=""/>
                      </v:shape>
                      <o:OLEObject Type="Embed" ProgID="Equation.DSMT4" ShapeID="_x0000_i1130" DrawAspect="Content" ObjectID="_1790580561" r:id="rId222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حاصل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499" w:dyaOrig="400" w14:anchorId="219FE5C3">
                      <v:shape id="_x0000_i1131" type="#_x0000_t75" style="width:23.75pt;height:18.2pt" o:ole="">
                        <v:imagedata r:id="rId223" o:title=""/>
                      </v:shape>
                      <o:OLEObject Type="Embed" ProgID="Equation.DSMT4" ShapeID="_x0000_i1131" DrawAspect="Content" ObjectID="_1790580562" r:id="rId224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بر ............ است.</w:t>
                  </w:r>
                  <w:r w:rsidRPr="00E46097"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C26C8B" w:rsidRPr="007C7271" w14:paraId="524489B7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6FF281" w14:textId="1DF80AAE" w:rsidR="00C26C8B" w:rsidRP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spacing w:line="60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lastRenderedPageBreak/>
                    <w:t xml:space="preserve"> 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لف- اگر</w:t>
                  </w:r>
                  <w:r w:rsidRPr="00C26C8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00" w:dyaOrig="320" w14:anchorId="2FF45D9B">
                      <v:shape id="_x0000_i1132" type="#_x0000_t75" style="width:65.65pt;height:18.2pt" o:ole="">
                        <v:imagedata r:id="rId225" o:title=""/>
                      </v:shape>
                      <o:OLEObject Type="Embed" ProgID="Equation.DSMT4" ShapeID="_x0000_i1132" DrawAspect="Content" ObjectID="_1790580563" r:id="rId226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460" w:dyaOrig="320" w14:anchorId="4CB7C89E">
                      <v:shape id="_x0000_i1133" type="#_x0000_t75" style="width:1in;height:18.2pt" o:ole="">
                        <v:imagedata r:id="rId227" o:title=""/>
                      </v:shape>
                      <o:OLEObject Type="Embed" ProgID="Equation.DSMT4" ShapeID="_x0000_i1133" DrawAspect="Content" ObjectID="_1790580564" r:id="rId228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. </w:t>
                  </w:r>
                </w:p>
                <w:p w14:paraId="37B711CF" w14:textId="0D1EDA72" w:rsidR="00C26C8B" w:rsidRPr="00C26C8B" w:rsidRDefault="00C26C8B" w:rsidP="00C26C8B">
                  <w:pPr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- اگر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60" w:dyaOrig="320" w14:anchorId="41982FE9">
                      <v:shape id="_x0000_i1134" type="#_x0000_t75" style="width:65.65pt;height:18.2pt" o:ole="">
                        <v:imagedata r:id="rId229" o:title=""/>
                      </v:shape>
                      <o:OLEObject Type="Embed" ProgID="Equation.DSMT4" ShapeID="_x0000_i1134" DrawAspect="Content" ObjectID="_1790580565" r:id="rId230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20" w:dyaOrig="320" w14:anchorId="0672E7AC">
                      <v:shape id="_x0000_i1135" type="#_x0000_t75" style="width:41.95pt;height:18.2pt" o:ole="">
                        <v:imagedata r:id="rId231" o:title=""/>
                      </v:shape>
                      <o:OLEObject Type="Embed" ProgID="Equation.DSMT4" ShapeID="_x0000_i1135" DrawAspect="Content" ObjectID="_1790580566" r:id="rId232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.</w:t>
                  </w:r>
                </w:p>
                <w:p w14:paraId="05330EF7" w14:textId="61590D0E" w:rsidR="00C26C8B" w:rsidRPr="00C26C8B" w:rsidRDefault="00C26C8B" w:rsidP="00C26C8B">
                  <w:pPr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پ - اگر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720" w:dyaOrig="260" w14:anchorId="012E65CA">
                      <v:shape id="_x0000_i1136" type="#_x0000_t75" style="width:36.4pt;height:11.85pt" o:ole="">
                        <v:imagedata r:id="rId233" o:title=""/>
                      </v:shape>
                      <o:OLEObject Type="Embed" ProgID="Equation.DSMT4" ShapeID="_x0000_i1136" DrawAspect="Content" ObjectID="_1790580567" r:id="rId234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700" w:dyaOrig="320" w14:anchorId="6C03A19D">
                      <v:shape id="_x0000_i1137" type="#_x0000_t75" style="width:36.4pt;height:18.2pt" o:ole="">
                        <v:imagedata r:id="rId235" o:title=""/>
                      </v:shape>
                      <o:OLEObject Type="Embed" ProgID="Equation.DSMT4" ShapeID="_x0000_i1137" DrawAspect="Content" ObjectID="_1790580568" r:id="rId236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 بدست آورید.</w:t>
                  </w:r>
                </w:p>
                <w:p w14:paraId="14FC8477" w14:textId="1A1FDBA2" w:rsidR="00C26C8B" w:rsidRPr="00C26C8B" w:rsidRDefault="00C26C8B" w:rsidP="00C26C8B">
                  <w:pPr>
                    <w:tabs>
                      <w:tab w:val="left" w:pos="3333"/>
                    </w:tabs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ت- 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گر 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300" w:dyaOrig="320" w14:anchorId="3637A2AD">
                      <v:shape id="_x0000_i1138" type="#_x0000_t75" style="width:65.65pt;height:18.2pt" o:ole="">
                        <v:imagedata r:id="rId237" o:title=""/>
                      </v:shape>
                      <o:OLEObject Type="Embed" ProgID="Equation.DSMT4" ShapeID="_x0000_i1138" DrawAspect="Content" ObjectID="_1790580569" r:id="rId238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40" w:dyaOrig="320" w14:anchorId="0F68A7E2">
                      <v:shape id="_x0000_i1139" type="#_x0000_t75" style="width:60.15pt;height:18.2pt" o:ole="">
                        <v:imagedata r:id="rId239" o:title=""/>
                      </v:shape>
                      <o:OLEObject Type="Embed" ProgID="Equation.DSMT4" ShapeID="_x0000_i1139" DrawAspect="Content" ObjectID="_1790580570" r:id="rId240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. </w:t>
                  </w:r>
                </w:p>
                <w:p w14:paraId="3F2D91F0" w14:textId="744C6856" w:rsidR="00C26C8B" w:rsidRPr="00C26C8B" w:rsidRDefault="00C26C8B" w:rsidP="00C26C8B">
                  <w:pPr>
                    <w:spacing w:line="60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ث-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700" w:dyaOrig="320" w14:anchorId="3CFD4532">
                      <v:shape id="_x0000_i1140" type="#_x0000_t75" style="width:83.85pt;height:18.2pt" o:ole="">
                        <v:imagedata r:id="rId241" o:title=""/>
                      </v:shape>
                      <o:OLEObject Type="Embed" ProgID="Equation.DSMT4" ShapeID="_x0000_i1140" DrawAspect="Content" ObjectID="_1790580571" r:id="rId242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ه ازای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580" w:dyaOrig="260" w14:anchorId="5B545C90">
                      <v:shape id="_x0000_i1141" type="#_x0000_t75" style="width:30.05pt;height:11.85pt" o:ole="">
                        <v:imagedata r:id="rId243" o:title=""/>
                      </v:shape>
                      <o:OLEObject Type="Embed" ProgID="Equation.DSMT4" ShapeID="_x0000_i1141" DrawAspect="Content" ObjectID="_1790580572" r:id="rId244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 به دست آورید.</w:t>
                  </w:r>
                  <w:r w:rsidRPr="00E46097"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C26C8B" w:rsidRPr="007C7271" w14:paraId="72CE5685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ADAEEB" w14:textId="77777777" w:rsidR="00C26C8B" w:rsidRP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عبارت‌ها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دون استفاده از قدر مطلق بنو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س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C26C8B" w14:paraId="6DDF01CE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4B1D0BC7" w14:textId="6EC113D5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780" w:dyaOrig="320" w14:anchorId="0383B4F0">
                            <v:shape id="_x0000_i1142" type="#_x0000_t75" style="width:90.2pt;height:18.2pt" o:ole="">
                              <v:imagedata r:id="rId245" o:title=""/>
                            </v:shape>
                            <o:OLEObject Type="Embed" ProgID="Equation.DSMT4" ShapeID="_x0000_i1142" DrawAspect="Content" ObjectID="_1790580573" r:id="rId246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459A36B" w14:textId="55FF7B14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219" w:dyaOrig="320" w14:anchorId="25DE235D">
                            <v:shape id="_x0000_i1143" type="#_x0000_t75" style="width:60.15pt;height:18.2pt" o:ole="">
                              <v:imagedata r:id="rId247" o:title=""/>
                            </v:shape>
                            <o:OLEObject Type="Embed" ProgID="Equation.DSMT4" ShapeID="_x0000_i1143" DrawAspect="Content" ObjectID="_1790580574" r:id="rId248"/>
                          </w:object>
                        </w:r>
                      </w:p>
                    </w:tc>
                  </w:tr>
                  <w:tr w:rsidR="00C26C8B" w14:paraId="648BDB57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1F55360C" w14:textId="30DC9F54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4"/>
                            <w:sz w:val="24"/>
                            <w:szCs w:val="24"/>
                          </w:rPr>
                          <w:object w:dxaOrig="1800" w:dyaOrig="400" w14:anchorId="78E97FE6">
                            <v:shape id="_x0000_i1144" type="#_x0000_t75" style="width:90.2pt;height:18.2pt" o:ole="">
                              <v:imagedata r:id="rId249" o:title=""/>
                            </v:shape>
                            <o:OLEObject Type="Embed" ProgID="Equation.DSMT4" ShapeID="_x0000_i1144" DrawAspect="Content" ObjectID="_1790580575" r:id="rId25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30727BA" w14:textId="65529912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80" w:dyaOrig="320" w14:anchorId="7335783C">
                            <v:shape id="_x0000_i1145" type="#_x0000_t75" style="width:1in;height:18.2pt" o:ole="">
                              <v:imagedata r:id="rId251" o:title=""/>
                            </v:shape>
                            <o:OLEObject Type="Embed" ProgID="Equation.DSMT4" ShapeID="_x0000_i1145" DrawAspect="Content" ObjectID="_1790580576" r:id="rId252"/>
                          </w:object>
                        </w:r>
                      </w:p>
                    </w:tc>
                  </w:tr>
                  <w:tr w:rsidR="00C26C8B" w14:paraId="664329AA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3E71AD71" w14:textId="1D8E4F4E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500" w:dyaOrig="380" w14:anchorId="49A0168F">
                            <v:shape id="_x0000_i1146" type="#_x0000_t75" style="width:78.35pt;height:18.2pt" o:ole="">
                              <v:imagedata r:id="rId253" o:title=""/>
                            </v:shape>
                            <o:OLEObject Type="Embed" ProgID="Equation.DSMT4" ShapeID="_x0000_i1146" DrawAspect="Content" ObjectID="_1790580577" r:id="rId25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A179887" w14:textId="6540E993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140" w:dyaOrig="320" w14:anchorId="5667C016">
                            <v:shape id="_x0000_i1147" type="#_x0000_t75" style="width:60.15pt;height:18.2pt" o:ole="">
                              <v:imagedata r:id="rId255" o:title=""/>
                            </v:shape>
                            <o:OLEObject Type="Embed" ProgID="Equation.DSMT4" ShapeID="_x0000_i1147" DrawAspect="Content" ObjectID="_1790580578" r:id="rId256"/>
                          </w:object>
                        </w:r>
                      </w:p>
                    </w:tc>
                  </w:tr>
                  <w:tr w:rsidR="00C26C8B" w14:paraId="36D3D11E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646A9177" w14:textId="6CD7E050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359" w:dyaOrig="380" w14:anchorId="539DEE9D">
                            <v:shape id="_x0000_i1148" type="#_x0000_t75" style="width:65.65pt;height:18.2pt" o:ole="">
                              <v:imagedata r:id="rId257" o:title=""/>
                            </v:shape>
                            <o:OLEObject Type="Embed" ProgID="Equation.DSMT4" ShapeID="_x0000_i1148" DrawAspect="Content" ObjectID="_1790580579" r:id="rId25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675B5B8B" w14:textId="62F0298F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20" w:dyaOrig="380" w14:anchorId="16C6C7EA">
                            <v:shape id="_x0000_i1149" type="#_x0000_t75" style="width:1in;height:18.2pt" o:ole="">
                              <v:imagedata r:id="rId259" o:title=""/>
                            </v:shape>
                            <o:OLEObject Type="Embed" ProgID="Equation.DSMT4" ShapeID="_x0000_i1149" DrawAspect="Content" ObjectID="_1790580580" r:id="rId260"/>
                          </w:object>
                        </w:r>
                      </w:p>
                    </w:tc>
                  </w:tr>
                  <w:tr w:rsidR="00C26C8B" w14:paraId="50CFD3E2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770A3BC5" w14:textId="60D61F5C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80" w:dyaOrig="380" w14:anchorId="3DA79399">
                            <v:shape id="_x0000_i1150" type="#_x0000_t75" style="width:1in;height:18.2pt" o:ole="">
                              <v:imagedata r:id="rId261" o:title=""/>
                            </v:shape>
                            <o:OLEObject Type="Embed" ProgID="Equation.DSMT4" ShapeID="_x0000_i1150" DrawAspect="Content" ObjectID="_1790580581" r:id="rId262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EA3E688" w14:textId="4AA9FCB1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560" w:dyaOrig="380" w14:anchorId="4BB06F48">
                            <v:shape id="_x0000_i1151" type="#_x0000_t75" style="width:78.35pt;height:18.2pt" o:ole="">
                              <v:imagedata r:id="rId263" o:title=""/>
                            </v:shape>
                            <o:OLEObject Type="Embed" ProgID="Equation.DSMT4" ShapeID="_x0000_i1151" DrawAspect="Content" ObjectID="_1790580582" r:id="rId264"/>
                          </w:object>
                        </w:r>
                      </w:p>
                    </w:tc>
                  </w:tr>
                  <w:tr w:rsidR="00C26C8B" w14:paraId="66B6DE9F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50007532" w14:textId="577CA641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360" w:dyaOrig="380" w14:anchorId="16C67B80">
                            <v:shape id="_x0000_i1152" type="#_x0000_t75" style="width:120.25pt;height:18.2pt" o:ole="">
                              <v:imagedata r:id="rId265" o:title=""/>
                            </v:shape>
                            <o:OLEObject Type="Embed" ProgID="Equation.DSMT4" ShapeID="_x0000_i1152" DrawAspect="Content" ObjectID="_1790580583" r:id="rId266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C9CCED0" w14:textId="4BCD2B83" w:rsidR="00C26C8B" w:rsidRDefault="00C26C8B" w:rsidP="00C26C8B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900" w:dyaOrig="380" w14:anchorId="79EB1D3A">
                            <v:shape id="_x0000_i1153" type="#_x0000_t75" style="width:95.75pt;height:18.2pt" o:ole="">
                              <v:imagedata r:id="rId267" o:title=""/>
                            </v:shape>
                            <o:OLEObject Type="Embed" ProgID="Equation.DSMT4" ShapeID="_x0000_i1153" DrawAspect="Content" ObjectID="_1790580584" r:id="rId268"/>
                          </w:object>
                        </w:r>
                      </w:p>
                    </w:tc>
                  </w:tr>
                  <w:tr w:rsidR="00C26C8B" w14:paraId="7D11F2F6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4731456B" w14:textId="6B0978FF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240" w:dyaOrig="380" w14:anchorId="6103D4D9">
                            <v:shape id="_x0000_i1154" type="#_x0000_t75" style="width:113.95pt;height:18.2pt" o:ole="">
                              <v:imagedata r:id="rId269" o:title=""/>
                            </v:shape>
                            <o:OLEObject Type="Embed" ProgID="Equation.DSMT4" ShapeID="_x0000_i1154" DrawAspect="Content" ObjectID="_1790580585" r:id="rId27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4840E805" w14:textId="5C727273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079" w:dyaOrig="380" w14:anchorId="6EFF8A88">
                            <v:shape id="_x0000_i1155" type="#_x0000_t75" style="width:102.05pt;height:18.2pt" o:ole="">
                              <v:imagedata r:id="rId271" o:title=""/>
                            </v:shape>
                            <o:OLEObject Type="Embed" ProgID="Equation.DSMT4" ShapeID="_x0000_i1155" DrawAspect="Content" ObjectID="_1790580586" r:id="rId272"/>
                          </w:object>
                        </w:r>
                      </w:p>
                    </w:tc>
                  </w:tr>
                  <w:tr w:rsidR="00C26C8B" w14:paraId="46F668FF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013DA2CE" w14:textId="2971AD8F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020" w:dyaOrig="360" w14:anchorId="4EB5A46C">
                            <v:shape id="_x0000_i1156" type="#_x0000_t75" style="width:102.05pt;height:18.2pt" o:ole="">
                              <v:imagedata r:id="rId273" o:title=""/>
                            </v:shape>
                            <o:OLEObject Type="Embed" ProgID="Equation.DSMT4" ShapeID="_x0000_i1156" DrawAspect="Content" ObjectID="_1790580587" r:id="rId27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49B5AC8" w14:textId="4DBCC5E7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3000" w:dyaOrig="380" w14:anchorId="7626E8C5">
                            <v:shape id="_x0000_i1157" type="#_x0000_t75" style="width:150.35pt;height:18.2pt" o:ole="">
                              <v:imagedata r:id="rId275" o:title=""/>
                            </v:shape>
                            <o:OLEObject Type="Embed" ProgID="Equation.DSMT4" ShapeID="_x0000_i1157" DrawAspect="Content" ObjectID="_1790580588" r:id="rId276"/>
                          </w:object>
                        </w:r>
                      </w:p>
                    </w:tc>
                  </w:tr>
                </w:tbl>
                <w:p w14:paraId="427738E4" w14:textId="345FF102" w:rsidR="00C26C8B" w:rsidRPr="00C26C8B" w:rsidRDefault="00C26C8B" w:rsidP="00C26C8B">
                  <w:pPr>
                    <w:rPr>
                      <w:rFonts w:cs="B Nazanin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</w:p>
              </w:tc>
            </w:tr>
            <w:tr w:rsidR="00C26C8B" w:rsidRPr="007C7271" w14:paraId="4F3BA5B3" w14:textId="77777777" w:rsidTr="00AB5E90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0C4A43D" w14:textId="77777777" w:rsid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حاصل عبارت ها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B5E90" w14:paraId="65213A14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0106EE73" w14:textId="45C7119A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00" w:dyaOrig="620" w14:anchorId="36430FEF">
                            <v:shape id="_x0000_i1158" type="#_x0000_t75" style="width:108.4pt;height:30.05pt" o:ole="">
                              <v:imagedata r:id="rId277" o:title=""/>
                            </v:shape>
                            <o:OLEObject Type="Embed" ProgID="Equation.DSMT4" ShapeID="_x0000_i1158" DrawAspect="Content" ObjectID="_1790580589" r:id="rId27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1F668DB" w14:textId="65633258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60" w:dyaOrig="620" w14:anchorId="68B43BB3">
                            <v:shape id="_x0000_i1159" type="#_x0000_t75" style="width:108.4pt;height:30.05pt" o:ole="">
                              <v:imagedata r:id="rId279" o:title=""/>
                            </v:shape>
                            <o:OLEObject Type="Embed" ProgID="Equation.DSMT4" ShapeID="_x0000_i1159" DrawAspect="Content" ObjectID="_1790580590" r:id="rId280"/>
                          </w:object>
                        </w:r>
                      </w:p>
                    </w:tc>
                  </w:tr>
                  <w:tr w:rsidR="00AB5E90" w14:paraId="17C9F755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46BDF029" w14:textId="5BF09B60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079" w:dyaOrig="620" w14:anchorId="7CA18823">
                            <v:shape id="_x0000_i1160" type="#_x0000_t75" style="width:102.05pt;height:30.05pt" o:ole="">
                              <v:imagedata r:id="rId281" o:title=""/>
                            </v:shape>
                            <o:OLEObject Type="Embed" ProgID="Equation.DSMT4" ShapeID="_x0000_i1160" DrawAspect="Content" ObjectID="_1790580591" r:id="rId282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FB32CC8" w14:textId="6883D4BD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60" w:dyaOrig="620" w14:anchorId="2D13B7ED">
                            <v:shape id="_x0000_i1161" type="#_x0000_t75" style="width:108.4pt;height:30.05pt" o:ole="">
                              <v:imagedata r:id="rId283" o:title=""/>
                            </v:shape>
                            <o:OLEObject Type="Embed" ProgID="Equation.DSMT4" ShapeID="_x0000_i1161" DrawAspect="Content" ObjectID="_1790580592" r:id="rId284"/>
                          </w:object>
                        </w:r>
                      </w:p>
                    </w:tc>
                  </w:tr>
                  <w:tr w:rsidR="00AB5E90" w14:paraId="22953A97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3A224954" w14:textId="68F03510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80" w:dyaOrig="620" w14:anchorId="3FA99CC6">
                            <v:shape id="_x0000_i1162" type="#_x0000_t75" style="width:108.4pt;height:30.05pt" o:ole="">
                              <v:imagedata r:id="rId285" o:title=""/>
                            </v:shape>
                            <o:OLEObject Type="Embed" ProgID="Equation.DSMT4" ShapeID="_x0000_i1162" DrawAspect="Content" ObjectID="_1790580593" r:id="rId286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063E000" w14:textId="670C331C" w:rsidR="00AB5E90" w:rsidRDefault="00AB5E90" w:rsidP="00AB5E90">
                        <w:pPr>
                          <w:jc w:val="right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1780" w:dyaOrig="620" w14:anchorId="59EFFEBB">
                            <v:shape id="_x0000_i1163" type="#_x0000_t75" style="width:90.2pt;height:30.05pt" o:ole="">
                              <v:imagedata r:id="rId287" o:title=""/>
                            </v:shape>
                            <o:OLEObject Type="Embed" ProgID="Equation.DSMT4" ShapeID="_x0000_i1163" DrawAspect="Content" ObjectID="_1790580594" r:id="rId288"/>
                          </w:object>
                        </w:r>
                      </w:p>
                    </w:tc>
                  </w:tr>
                  <w:tr w:rsidR="00AB5E90" w14:paraId="1616F61A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56BB876E" w14:textId="4225CB63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00" w:dyaOrig="620" w14:anchorId="5D34802B">
                            <v:shape id="_x0000_i1164" type="#_x0000_t75" style="width:108.4pt;height:30.05pt" o:ole="">
                              <v:imagedata r:id="rId289" o:title=""/>
                            </v:shape>
                            <o:OLEObject Type="Embed" ProgID="Equation.DSMT4" ShapeID="_x0000_i1164" DrawAspect="Content" ObjectID="_1790580595" r:id="rId29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3476C69" w14:textId="56F7D624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1939" w:dyaOrig="620" w14:anchorId="671CCD2B">
                            <v:shape id="_x0000_i1165" type="#_x0000_t75" style="width:95.75pt;height:30.05pt" o:ole="">
                              <v:imagedata r:id="rId291" o:title=""/>
                            </v:shape>
                            <o:OLEObject Type="Embed" ProgID="Equation.DSMT4" ShapeID="_x0000_i1165" DrawAspect="Content" ObjectID="_1790580596" r:id="rId292"/>
                          </w:object>
                        </w:r>
                      </w:p>
                    </w:tc>
                  </w:tr>
                  <w:tr w:rsidR="00AB5E90" w14:paraId="641E162F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2CCD3C04" w14:textId="78CFAB96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6"/>
                            <w:sz w:val="24"/>
                            <w:szCs w:val="24"/>
                          </w:rPr>
                          <w:object w:dxaOrig="1500" w:dyaOrig="520" w14:anchorId="275812A2">
                            <v:shape id="_x0000_i1166" type="#_x0000_t75" style="width:78.35pt;height:23.75pt" o:ole="">
                              <v:imagedata r:id="rId293" o:title=""/>
                            </v:shape>
                            <o:OLEObject Type="Embed" ProgID="Equation.DSMT4" ShapeID="_x0000_i1166" DrawAspect="Content" ObjectID="_1790580597" r:id="rId29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8843CD1" w14:textId="6DFE877F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position w:val="-20"/>
                            <w:sz w:val="24"/>
                            <w:szCs w:val="24"/>
                          </w:rPr>
                          <w:object w:dxaOrig="1900" w:dyaOrig="620" w14:anchorId="36FB9E8E">
                            <v:shape id="_x0000_i1167" type="#_x0000_t75" style="width:95.75pt;height:30.05pt" o:ole="">
                              <v:imagedata r:id="rId295" o:title=""/>
                            </v:shape>
                            <o:OLEObject Type="Embed" ProgID="Equation.DSMT4" ShapeID="_x0000_i1167" DrawAspect="Content" ObjectID="_1790580598" r:id="rId296"/>
                          </w:object>
                        </w:r>
                      </w:p>
                    </w:tc>
                  </w:tr>
                  <w:tr w:rsidR="00AB5E90" w14:paraId="35169698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046A6022" w14:textId="77777777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7FF6AB4D" w14:textId="64C4F087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2"/>
                            <w:sz w:val="24"/>
                            <w:szCs w:val="24"/>
                          </w:rPr>
                          <w:object w:dxaOrig="2340" w:dyaOrig="460" w14:anchorId="42662C79">
                            <v:shape id="_x0000_i1168" type="#_x0000_t75" style="width:120.25pt;height:23.75pt" o:ole="">
                              <v:imagedata r:id="rId297" o:title=""/>
                            </v:shape>
                            <o:OLEObject Type="Embed" ProgID="Equation.DSMT4" ShapeID="_x0000_i1168" DrawAspect="Content" ObjectID="_1790580599" r:id="rId298"/>
                          </w:object>
                        </w:r>
                      </w:p>
                    </w:tc>
                  </w:tr>
                </w:tbl>
                <w:p w14:paraId="6D8CD7B1" w14:textId="0E6917D9" w:rsidR="00AB5E90" w:rsidRPr="00AB5E90" w:rsidRDefault="00AB5E90" w:rsidP="00AB5E90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4ED7FDC9" w:rsidR="003533BB" w:rsidRPr="007C7271" w:rsidRDefault="003533BB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5D9571C6" w:rsidR="00766D54" w:rsidRPr="007C7271" w:rsidRDefault="00766D54" w:rsidP="00917E51">
      <w:pPr>
        <w:rPr>
          <w:rFonts w:cs="B Nazanin"/>
          <w:b/>
          <w:bCs/>
          <w:sz w:val="25"/>
          <w:szCs w:val="25"/>
          <w:rtl/>
        </w:rPr>
      </w:pPr>
    </w:p>
    <w:sectPr w:rsidR="00766D54" w:rsidRPr="007C7271" w:rsidSect="00917E51">
      <w:footerReference w:type="default" r:id="rId299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411054" w14:textId="77777777" w:rsidR="00FE79F9" w:rsidRDefault="00FE79F9" w:rsidP="003C5476">
      <w:pPr>
        <w:spacing w:after="0" w:line="240" w:lineRule="auto"/>
      </w:pPr>
      <w:r>
        <w:separator/>
      </w:r>
    </w:p>
  </w:endnote>
  <w:endnote w:type="continuationSeparator" w:id="0">
    <w:p w14:paraId="7F122070" w14:textId="77777777" w:rsidR="00FE79F9" w:rsidRDefault="00FE79F9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3A794A" w:rsidRPr="00B86D05" w:rsidRDefault="003A794A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3A794A" w:rsidRDefault="003A794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3BE084" w14:textId="77777777" w:rsidR="00FE79F9" w:rsidRDefault="00FE79F9" w:rsidP="003C5476">
      <w:pPr>
        <w:spacing w:after="0" w:line="240" w:lineRule="auto"/>
      </w:pPr>
      <w:r>
        <w:separator/>
      </w:r>
    </w:p>
  </w:footnote>
  <w:footnote w:type="continuationSeparator" w:id="0">
    <w:p w14:paraId="7E8973E8" w14:textId="77777777" w:rsidR="00FE79F9" w:rsidRDefault="00FE79F9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1.1pt;height:11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C425D4A"/>
    <w:multiLevelType w:val="hybridMultilevel"/>
    <w:tmpl w:val="6E7E3DEE"/>
    <w:lvl w:ilvl="0" w:tplc="BD4CC232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1"/>
  </w:num>
  <w:num w:numId="45">
    <w:abstractNumId w:val="31"/>
  </w:num>
  <w:num w:numId="46">
    <w:abstractNumId w:val="3"/>
  </w:num>
  <w:num w:numId="47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5780A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533BB"/>
    <w:rsid w:val="003629B5"/>
    <w:rsid w:val="00365803"/>
    <w:rsid w:val="00376B9E"/>
    <w:rsid w:val="003911E5"/>
    <w:rsid w:val="00395AAA"/>
    <w:rsid w:val="0039760A"/>
    <w:rsid w:val="003A794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D22AC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5B1C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655FA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31CCF"/>
    <w:rsid w:val="00651994"/>
    <w:rsid w:val="00652224"/>
    <w:rsid w:val="006532FA"/>
    <w:rsid w:val="00654BAA"/>
    <w:rsid w:val="006552D4"/>
    <w:rsid w:val="0065556C"/>
    <w:rsid w:val="00662518"/>
    <w:rsid w:val="0066556C"/>
    <w:rsid w:val="00667210"/>
    <w:rsid w:val="006811C4"/>
    <w:rsid w:val="00682F6A"/>
    <w:rsid w:val="00687FC1"/>
    <w:rsid w:val="00695E44"/>
    <w:rsid w:val="006A78EC"/>
    <w:rsid w:val="006B5002"/>
    <w:rsid w:val="006B5C68"/>
    <w:rsid w:val="006D22DE"/>
    <w:rsid w:val="006D3FAC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C7271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3BEB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D4B23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17EB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2EC6"/>
    <w:rsid w:val="009C31AD"/>
    <w:rsid w:val="009C3CCF"/>
    <w:rsid w:val="009C46B2"/>
    <w:rsid w:val="009C54AF"/>
    <w:rsid w:val="009D0154"/>
    <w:rsid w:val="009D7BEF"/>
    <w:rsid w:val="009E164D"/>
    <w:rsid w:val="009E4A5A"/>
    <w:rsid w:val="009E7746"/>
    <w:rsid w:val="009F3A91"/>
    <w:rsid w:val="009F788A"/>
    <w:rsid w:val="00A02D39"/>
    <w:rsid w:val="00A05D79"/>
    <w:rsid w:val="00A07C83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B5E90"/>
    <w:rsid w:val="00AC5613"/>
    <w:rsid w:val="00AC5B36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94C8D"/>
    <w:rsid w:val="00BA38CC"/>
    <w:rsid w:val="00BA3D95"/>
    <w:rsid w:val="00BA4A25"/>
    <w:rsid w:val="00BA5B20"/>
    <w:rsid w:val="00BA64B9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26C8B"/>
    <w:rsid w:val="00C32058"/>
    <w:rsid w:val="00C33E2E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2A00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6F92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756E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E79F9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footer" Target="footer1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5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png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6.png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image" Target="media/image9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png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png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9.png"/><Relationship Id="rId30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90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4.png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19EAF7-AE7F-4218-85F6-B7C878F25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8</TotalTime>
  <Pages>4</Pages>
  <Words>1250</Words>
  <Characters>713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8</cp:revision>
  <cp:lastPrinted>2024-10-16T07:06:00Z</cp:lastPrinted>
  <dcterms:created xsi:type="dcterms:W3CDTF">2020-05-21T12:14:00Z</dcterms:created>
  <dcterms:modified xsi:type="dcterms:W3CDTF">2024-10-16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